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modernComment_13C_3850AE7A.xml" ContentType="application/vnd.ms-powerpoint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sldIdLst>
    <p:sldId id="256" r:id="rId2"/>
    <p:sldId id="259" r:id="rId3"/>
    <p:sldId id="260" r:id="rId4"/>
    <p:sldId id="264" r:id="rId5"/>
    <p:sldId id="267" r:id="rId6"/>
    <p:sldId id="266" r:id="rId7"/>
    <p:sldId id="317" r:id="rId8"/>
    <p:sldId id="318" r:id="rId9"/>
    <p:sldId id="312" r:id="rId10"/>
    <p:sldId id="279" r:id="rId11"/>
    <p:sldId id="285" r:id="rId12"/>
    <p:sldId id="316" r:id="rId13"/>
    <p:sldId id="319" r:id="rId14"/>
    <p:sldId id="275" r:id="rId15"/>
    <p:sldId id="278" r:id="rId16"/>
    <p:sldId id="321" r:id="rId17"/>
    <p:sldId id="286" r:id="rId18"/>
    <p:sldId id="323" r:id="rId19"/>
    <p:sldId id="324" r:id="rId20"/>
    <p:sldId id="276" r:id="rId21"/>
    <p:sldId id="280" r:id="rId22"/>
    <p:sldId id="322" r:id="rId23"/>
    <p:sldId id="298" r:id="rId24"/>
    <p:sldId id="305" r:id="rId25"/>
    <p:sldId id="310" r:id="rId26"/>
    <p:sldId id="306" r:id="rId27"/>
    <p:sldId id="307" r:id="rId28"/>
    <p:sldId id="311" r:id="rId29"/>
    <p:sldId id="269" r:id="rId30"/>
    <p:sldId id="270" r:id="rId31"/>
  </p:sldIdLst>
  <p:sldSz cx="18288000" cy="10287000"/>
  <p:notesSz cx="6858000" cy="9144000"/>
  <p:embeddedFontLst>
    <p:embeddedFont>
      <p:font typeface="Cambria Math" panose="02040503050406030204" pitchFamily="18" charset="0"/>
      <p:regular r:id="rId33"/>
    </p:embeddedFont>
    <p:embeddedFont>
      <p:font typeface="Tahoma" panose="020B0604030504040204" pitchFamily="34" charset="0"/>
      <p:regular r:id="rId34"/>
      <p:bold r:id="rId3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0" autoAdjust="0"/>
    <p:restoredTop sz="94622" autoAdjust="0"/>
  </p:normalViewPr>
  <p:slideViewPr>
    <p:cSldViewPr>
      <p:cViewPr>
        <p:scale>
          <a:sx n="25" d="100"/>
          <a:sy n="25" d="100"/>
        </p:scale>
        <p:origin x="1860" y="7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viewProps" Target="viewProps.xml"/><Relationship Id="rId40" Type="http://schemas.microsoft.com/office/2018/10/relationships/authors" Target="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/Relationships>
</file>

<file path=ppt/comments/modernComment_13C_3850AE7A.xml><?xml version="1.0" encoding="utf-8"?>
<p188:cmLst xmlns:a="http://schemas.openxmlformats.org/drawingml/2006/main" xmlns:r="http://schemas.openxmlformats.org/officeDocument/2006/relationships" xmlns:p188="http://schemas.microsoft.com/office/powerpoint/2018/8/main">
  <p188:cm id="{A3F457CB-487C-467D-97F1-6FC5D12BE907}" authorId="{13F3A873-5E73-AF47-5168-60E826C34ABE}" created="2025-02-19T08:51:32.176">
    <pc:sldMkLst xmlns:pc="http://schemas.microsoft.com/office/powerpoint/2013/main/command">
      <pc:docMk/>
      <pc:sldMk cId="944811642" sldId="316"/>
    </pc:sldMkLst>
    <p188:txBody>
      <a:bodyPr/>
      <a:lstStyle/>
      <a:p>
        <a:r>
          <a:rPr lang="en-US"/>
          <a:t>Ta có CT: 4.9 = 6.x</a:t>
        </a:r>
      </a:p>
    </p188:txBody>
  </p188:cm>
</p188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4085C9-1870-47BC-887B-C3EAB5255B20}" type="datetimeFigureOut">
              <a:rPr lang="en-US" smtClean="0"/>
              <a:t>28/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400CF-DF6E-4BE3-B959-E77A93849A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33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0400CF-DF6E-4BE3-B959-E77A93849A6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637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2127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531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254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8/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49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microsoft.com/office/2018/10/relationships/comments" Target="../comments/modernComment_13C_3850AE7A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7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g"/><Relationship Id="rId5" Type="http://schemas.openxmlformats.org/officeDocument/2006/relationships/image" Target="../media/image56.svg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7" Type="http://schemas.openxmlformats.org/officeDocument/2006/relationships/image" Target="../media/image60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0.png"/><Relationship Id="rId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jpg"/><Relationship Id="rId5" Type="http://schemas.openxmlformats.org/officeDocument/2006/relationships/image" Target="../media/image59.sv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g"/><Relationship Id="rId3" Type="http://schemas.openxmlformats.org/officeDocument/2006/relationships/image" Target="../media/image66.svg"/><Relationship Id="rId7" Type="http://schemas.openxmlformats.org/officeDocument/2006/relationships/image" Target="../media/image59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6.svg"/><Relationship Id="rId4" Type="http://schemas.openxmlformats.org/officeDocument/2006/relationships/image" Target="../media/image55.png"/><Relationship Id="rId9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56.sv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17" Type="http://schemas.openxmlformats.org/officeDocument/2006/relationships/image" Target="../media/image80.png"/><Relationship Id="rId2" Type="http://schemas.openxmlformats.org/officeDocument/2006/relationships/image" Target="../media/image55.png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svg"/><Relationship Id="rId4" Type="http://schemas.openxmlformats.org/officeDocument/2006/relationships/image" Target="../media/image11.svg"/><Relationship Id="rId9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6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0.png"/><Relationship Id="rId5" Type="http://schemas.openxmlformats.org/officeDocument/2006/relationships/image" Target="../media/image740.png"/><Relationship Id="rId4" Type="http://schemas.openxmlformats.org/officeDocument/2006/relationships/image" Target="../media/image7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49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49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56.svg"/><Relationship Id="rId7" Type="http://schemas.openxmlformats.org/officeDocument/2006/relationships/image" Target="../media/image72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jpg"/><Relationship Id="rId5" Type="http://schemas.openxmlformats.org/officeDocument/2006/relationships/image" Target="../media/image66.sv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9" Type="http://schemas.openxmlformats.org/officeDocument/2006/relationships/image" Target="../media/image84.jpg"/><Relationship Id="rId3" Type="http://schemas.openxmlformats.org/officeDocument/2006/relationships/image" Target="../media/image56.svg"/><Relationship Id="rId38" Type="http://schemas.openxmlformats.org/officeDocument/2006/relationships/image" Target="../media/image8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svg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1.svg"/><Relationship Id="rId7" Type="http://schemas.openxmlformats.org/officeDocument/2006/relationships/image" Target="../media/image49.sv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17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1.png"/><Relationship Id="rId5" Type="http://schemas.microsoft.com/office/2007/relationships/hdphoto" Target="../media/hdphoto1.wdp"/><Relationship Id="rId4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3.svg"/><Relationship Id="rId7" Type="http://schemas.openxmlformats.org/officeDocument/2006/relationships/image" Target="../media/image95.sv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59.svg"/><Relationship Id="rId4" Type="http://schemas.openxmlformats.org/officeDocument/2006/relationships/image" Target="../media/image58.png"/><Relationship Id="rId9" Type="http://schemas.openxmlformats.org/officeDocument/2006/relationships/image" Target="../media/image97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8" Type="http://schemas.openxmlformats.org/officeDocument/2006/relationships/image" Target="../media/image31.png"/><Relationship Id="rId3" Type="http://schemas.openxmlformats.org/officeDocument/2006/relationships/audio" Target="../media/audio2.wav"/><Relationship Id="rId21" Type="http://schemas.openxmlformats.org/officeDocument/2006/relationships/audio" Target="../media/audio1.wav"/><Relationship Id="rId7" Type="http://schemas.openxmlformats.org/officeDocument/2006/relationships/image" Target="../media/image25.png"/><Relationship Id="rId17" Type="http://schemas.openxmlformats.org/officeDocument/2006/relationships/image" Target="../media/image30.svg"/><Relationship Id="rId2" Type="http://schemas.openxmlformats.org/officeDocument/2006/relationships/audio" Target="../media/audio1.wav"/><Relationship Id="rId16" Type="http://schemas.openxmlformats.org/officeDocument/2006/relationships/image" Target="../media/image29.png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15" Type="http://schemas.openxmlformats.org/officeDocument/2006/relationships/image" Target="../media/image32.png"/><Relationship Id="rId10" Type="http://schemas.openxmlformats.org/officeDocument/2006/relationships/image" Target="../media/image28.gif"/><Relationship Id="rId19" Type="http://schemas.openxmlformats.org/officeDocument/2006/relationships/oleObject" Target="../embeddings/oleObject1.bin"/><Relationship Id="rId4" Type="http://schemas.openxmlformats.org/officeDocument/2006/relationships/image" Target="../media/image22.gif"/><Relationship Id="rId9" Type="http://schemas.openxmlformats.org/officeDocument/2006/relationships/image" Target="../media/image2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8" Type="http://schemas.openxmlformats.org/officeDocument/2006/relationships/image" Target="../media/image31.png"/><Relationship Id="rId3" Type="http://schemas.openxmlformats.org/officeDocument/2006/relationships/audio" Target="../media/audio2.wav"/><Relationship Id="rId7" Type="http://schemas.openxmlformats.org/officeDocument/2006/relationships/image" Target="../media/image33.png"/><Relationship Id="rId17" Type="http://schemas.openxmlformats.org/officeDocument/2006/relationships/image" Target="../media/image30.svg"/><Relationship Id="rId2" Type="http://schemas.openxmlformats.org/officeDocument/2006/relationships/audio" Target="../media/audio1.wav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gif"/><Relationship Id="rId5" Type="http://schemas.openxmlformats.org/officeDocument/2006/relationships/image" Target="../media/image23.gif"/><Relationship Id="rId15" Type="http://schemas.openxmlformats.org/officeDocument/2006/relationships/image" Target="../media/image39.png"/><Relationship Id="rId10" Type="http://schemas.openxmlformats.org/officeDocument/2006/relationships/image" Target="../media/image28.gif"/><Relationship Id="rId19" Type="http://schemas.openxmlformats.org/officeDocument/2006/relationships/audio" Target="../media/audio1.wav"/><Relationship Id="rId4" Type="http://schemas.openxmlformats.org/officeDocument/2006/relationships/image" Target="../media/image22.gif"/><Relationship Id="rId9" Type="http://schemas.openxmlformats.org/officeDocument/2006/relationships/image" Target="../media/image27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0.svg"/><Relationship Id="rId3" Type="http://schemas.openxmlformats.org/officeDocument/2006/relationships/audio" Target="../media/audio2.wav"/><Relationship Id="rId7" Type="http://schemas.openxmlformats.org/officeDocument/2006/relationships/image" Target="../media/image35.png"/><Relationship Id="rId12" Type="http://schemas.openxmlformats.org/officeDocument/2006/relationships/image" Target="../media/image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gif"/><Relationship Id="rId11" Type="http://schemas.openxmlformats.org/officeDocument/2006/relationships/image" Target="../media/image37.png"/><Relationship Id="rId5" Type="http://schemas.openxmlformats.org/officeDocument/2006/relationships/image" Target="../media/image23.gif"/><Relationship Id="rId10" Type="http://schemas.openxmlformats.org/officeDocument/2006/relationships/image" Target="../media/image28.gif"/><Relationship Id="rId19" Type="http://schemas.openxmlformats.org/officeDocument/2006/relationships/audio" Target="../media/audio1.wav"/><Relationship Id="rId4" Type="http://schemas.openxmlformats.org/officeDocument/2006/relationships/image" Target="../media/image22.gif"/><Relationship Id="rId9" Type="http://schemas.openxmlformats.org/officeDocument/2006/relationships/image" Target="../media/image27.gif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30.svg"/><Relationship Id="rId3" Type="http://schemas.openxmlformats.org/officeDocument/2006/relationships/audio" Target="../media/audio1.wav"/><Relationship Id="rId7" Type="http://schemas.openxmlformats.org/officeDocument/2006/relationships/image" Target="../media/image24.gif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20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gif"/><Relationship Id="rId11" Type="http://schemas.openxmlformats.org/officeDocument/2006/relationships/image" Target="../media/image38.png"/><Relationship Id="rId5" Type="http://schemas.openxmlformats.org/officeDocument/2006/relationships/image" Target="../media/image22.gif"/><Relationship Id="rId15" Type="http://schemas.openxmlformats.org/officeDocument/2006/relationships/image" Target="../media/image40.png"/><Relationship Id="rId10" Type="http://schemas.openxmlformats.org/officeDocument/2006/relationships/image" Target="../media/image28.gif"/><Relationship Id="rId4" Type="http://schemas.openxmlformats.org/officeDocument/2006/relationships/audio" Target="../media/audio2.wav"/><Relationship Id="rId9" Type="http://schemas.openxmlformats.org/officeDocument/2006/relationships/image" Target="../media/image27.gif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13" Type="http://schemas.openxmlformats.org/officeDocument/2006/relationships/image" Target="../media/image31.png"/><Relationship Id="rId3" Type="http://schemas.openxmlformats.org/officeDocument/2006/relationships/audio" Target="../media/audio2.wav"/><Relationship Id="rId7" Type="http://schemas.openxmlformats.org/officeDocument/2006/relationships/image" Target="../media/image35.png"/><Relationship Id="rId12" Type="http://schemas.openxmlformats.org/officeDocument/2006/relationships/image" Target="../media/image30.sv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gif"/><Relationship Id="rId11" Type="http://schemas.openxmlformats.org/officeDocument/2006/relationships/image" Target="../media/image29.png"/><Relationship Id="rId5" Type="http://schemas.openxmlformats.org/officeDocument/2006/relationships/image" Target="../media/image23.gif"/><Relationship Id="rId10" Type="http://schemas.openxmlformats.org/officeDocument/2006/relationships/image" Target="../media/image41.png"/><Relationship Id="rId19" Type="http://schemas.openxmlformats.org/officeDocument/2006/relationships/audio" Target="../media/audio1.wav"/><Relationship Id="rId4" Type="http://schemas.openxmlformats.org/officeDocument/2006/relationships/image" Target="../media/image22.gif"/><Relationship Id="rId9" Type="http://schemas.openxmlformats.org/officeDocument/2006/relationships/image" Target="../media/image28.gif"/><Relationship Id="rId1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50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5.png"/><Relationship Id="rId10" Type="http://schemas.openxmlformats.org/officeDocument/2006/relationships/image" Target="../media/image53.png"/><Relationship Id="rId4" Type="http://schemas.openxmlformats.org/officeDocument/2006/relationships/image" Target="../media/image44.svg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4000"/>
          </a:blip>
          <a:srcRect t="7786" b="7786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-499368" y="671659"/>
            <a:ext cx="2140185" cy="1956486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841084" y="1333500"/>
            <a:ext cx="14605832" cy="9448800"/>
            <a:chOff x="0" y="0"/>
            <a:chExt cx="7620000" cy="294224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7620000" cy="2939700"/>
            </a:xfrm>
            <a:custGeom>
              <a:avLst/>
              <a:gdLst/>
              <a:ahLst/>
              <a:cxnLst/>
              <a:rect l="l" t="t" r="r" b="b"/>
              <a:pathLst>
                <a:path w="7620000" h="2939700">
                  <a:moveTo>
                    <a:pt x="7620000" y="2081180"/>
                  </a:moveTo>
                  <a:lnTo>
                    <a:pt x="7620000" y="222250"/>
                  </a:lnTo>
                  <a:cubicBezTo>
                    <a:pt x="7620000" y="100330"/>
                    <a:pt x="7519670" y="0"/>
                    <a:pt x="7397750" y="0"/>
                  </a:cubicBezTo>
                  <a:lnTo>
                    <a:pt x="222250" y="0"/>
                  </a:lnTo>
                  <a:cubicBezTo>
                    <a:pt x="100330" y="0"/>
                    <a:pt x="0" y="100330"/>
                    <a:pt x="0" y="222250"/>
                  </a:cubicBezTo>
                  <a:lnTo>
                    <a:pt x="0" y="2079910"/>
                  </a:lnTo>
                  <a:cubicBezTo>
                    <a:pt x="0" y="2203100"/>
                    <a:pt x="100330" y="2302160"/>
                    <a:pt x="222250" y="2302160"/>
                  </a:cubicBezTo>
                  <a:lnTo>
                    <a:pt x="3547110" y="2302160"/>
                  </a:lnTo>
                  <a:lnTo>
                    <a:pt x="3808730" y="2939700"/>
                  </a:lnTo>
                  <a:lnTo>
                    <a:pt x="4070350" y="2302160"/>
                  </a:lnTo>
                  <a:lnTo>
                    <a:pt x="7395210" y="2302160"/>
                  </a:lnTo>
                  <a:cubicBezTo>
                    <a:pt x="7519670" y="2303430"/>
                    <a:pt x="7620000" y="2204370"/>
                    <a:pt x="7620000" y="2081180"/>
                  </a:cubicBezTo>
                  <a:lnTo>
                    <a:pt x="7620000" y="2081180"/>
                  </a:ln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AutoShape 8"/>
          <p:cNvSpPr/>
          <p:nvPr/>
        </p:nvSpPr>
        <p:spPr>
          <a:xfrm>
            <a:off x="381000" y="7283358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" name="AutoShape 9"/>
          <p:cNvSpPr/>
          <p:nvPr/>
        </p:nvSpPr>
        <p:spPr>
          <a:xfrm>
            <a:off x="14406960" y="2101758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481213" y="495898"/>
            <a:ext cx="2045020" cy="202292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40244" y="8030954"/>
            <a:ext cx="1802116" cy="169183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5259610" y="7288282"/>
            <a:ext cx="2374612" cy="208075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85800" y="2265564"/>
            <a:ext cx="16633465" cy="5914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65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CHÀO MỪNG QUÝ THẦY CÔ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65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VÀ CÁC EM HS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65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ĐẾN VỚI BUỔI HỌC </a:t>
            </a:r>
          </a:p>
          <a:p>
            <a:pPr algn="ctr">
              <a:lnSpc>
                <a:spcPct val="150000"/>
              </a:lnSpc>
              <a:defRPr/>
            </a:pPr>
            <a:r>
              <a:rPr lang="en-US" sz="65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NGÀY HÔM NAY!</a:t>
            </a:r>
            <a:endParaRPr lang="en-US" sz="65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438400" y="1638300"/>
            <a:ext cx="13443289" cy="5334000"/>
            <a:chOff x="2438399" y="1638300"/>
            <a:chExt cx="13443289" cy="5334000"/>
          </a:xfrm>
        </p:grpSpPr>
        <p:grpSp>
          <p:nvGrpSpPr>
            <p:cNvPr id="6" name="Group 6"/>
            <p:cNvGrpSpPr/>
            <p:nvPr/>
          </p:nvGrpSpPr>
          <p:grpSpPr>
            <a:xfrm>
              <a:off x="2438399" y="1638300"/>
              <a:ext cx="13443289" cy="5334000"/>
              <a:chOff x="-102849" y="36141"/>
              <a:chExt cx="2115061" cy="1221224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02849" y="36141"/>
                <a:ext cx="2115061" cy="1221224"/>
              </a:xfrm>
              <a:custGeom>
                <a:avLst/>
                <a:gdLst/>
                <a:ahLst/>
                <a:cxnLst/>
                <a:rect l="l" t="t" r="r" b="b"/>
                <a:pathLst>
                  <a:path w="1918193" h="2090532">
                    <a:moveTo>
                      <a:pt x="1793733" y="2090532"/>
                    </a:moveTo>
                    <a:lnTo>
                      <a:pt x="124460" y="2090532"/>
                    </a:lnTo>
                    <a:cubicBezTo>
                      <a:pt x="55880" y="2090532"/>
                      <a:pt x="0" y="2034652"/>
                      <a:pt x="0" y="1966072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793733" y="0"/>
                    </a:lnTo>
                    <a:cubicBezTo>
                      <a:pt x="1862313" y="0"/>
                      <a:pt x="1918193" y="55880"/>
                      <a:pt x="1918193" y="124460"/>
                    </a:cubicBezTo>
                    <a:lnTo>
                      <a:pt x="1918193" y="1966072"/>
                    </a:lnTo>
                    <a:cubicBezTo>
                      <a:pt x="1918193" y="2034652"/>
                      <a:pt x="1862313" y="2090532"/>
                      <a:pt x="1793733" y="2090532"/>
                    </a:cubicBezTo>
                    <a:close/>
                  </a:path>
                </a:pathLst>
              </a:custGeom>
              <a:solidFill>
                <a:srgbClr val="497FB4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Google Shape;728;p44"/>
            <p:cNvSpPr txBox="1">
              <a:spLocks/>
            </p:cNvSpPr>
            <p:nvPr/>
          </p:nvSpPr>
          <p:spPr>
            <a:xfrm>
              <a:off x="8229599" y="1881300"/>
              <a:ext cx="1540500" cy="1052400"/>
            </a:xfrm>
            <a:prstGeom prst="rect">
              <a:avLst/>
            </a:prstGeom>
          </p:spPr>
          <p:txBody>
            <a:bodyPr spcFirstLastPara="1" wrap="square" lIns="91425" tIns="91425" rIns="91425" bIns="91425" anchor="t" anchorCtr="0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spcBef>
                  <a:spcPts val="0"/>
                </a:spcBef>
              </a:pPr>
              <a:r>
                <a:rPr lang="en" sz="65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  <p:cxnSp>
          <p:nvCxnSpPr>
            <p:cNvPr id="13" name="Google Shape;765;p44"/>
            <p:cNvCxnSpPr/>
            <p:nvPr/>
          </p:nvCxnSpPr>
          <p:spPr>
            <a:xfrm>
              <a:off x="8089121" y="3238500"/>
              <a:ext cx="1893079" cy="0"/>
            </a:xfrm>
            <a:prstGeom prst="straightConnector1">
              <a:avLst/>
            </a:prstGeom>
            <a:noFill/>
            <a:ln w="57150" cap="rnd" cmpd="sng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5" name="Rectangle 14"/>
            <p:cNvSpPr/>
            <p:nvPr/>
          </p:nvSpPr>
          <p:spPr>
            <a:xfrm>
              <a:off x="3413170" y="3454916"/>
              <a:ext cx="11445829" cy="29077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65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 SỐ BÀI TOÁN VỀ</a:t>
              </a:r>
              <a:endParaRPr lang="en-US" sz="6500" b="1" dirty="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vi-VN" sz="65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ẠI LƯỢNG TỈ LỆ NGHỊCH</a:t>
              </a:r>
            </a:p>
          </p:txBody>
        </p:sp>
      </p:grpSp>
      <p:pic>
        <p:nvPicPr>
          <p:cNvPr id="1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10741" flipV="1">
            <a:off x="729388" y="6540245"/>
            <a:ext cx="3954056" cy="1626106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81399">
            <a:off x="14207459" y="6750742"/>
            <a:ext cx="3388469" cy="244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3240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7786" b="7786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773400" y="301393"/>
            <a:ext cx="2142798" cy="133924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 flipV="1">
            <a:off x="304800" y="8587014"/>
            <a:ext cx="1828800" cy="1397460"/>
          </a:xfrm>
          <a:prstGeom prst="rect">
            <a:avLst/>
          </a:prstGeom>
        </p:spPr>
      </p:pic>
      <p:sp>
        <p:nvSpPr>
          <p:cNvPr id="17" name="TextBox 17"/>
          <p:cNvSpPr txBox="1"/>
          <p:nvPr/>
        </p:nvSpPr>
        <p:spPr>
          <a:xfrm>
            <a:off x="5829300" y="495300"/>
            <a:ext cx="6896100" cy="142013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13362"/>
              </a:lnSpc>
              <a:spcBef>
                <a:spcPct val="0"/>
              </a:spcBef>
            </a:pPr>
            <a:r>
              <a:rPr lang="en-US" sz="45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HIỂU – NGHE HIỂU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57401" y="2705100"/>
            <a:ext cx="16773198" cy="4038600"/>
            <a:chOff x="752802" y="2247900"/>
            <a:chExt cx="16773198" cy="4038600"/>
          </a:xfrm>
        </p:grpSpPr>
        <p:sp>
          <p:nvSpPr>
            <p:cNvPr id="23" name="Rounded Rectangular Callout 22"/>
            <p:cNvSpPr/>
            <p:nvPr/>
          </p:nvSpPr>
          <p:spPr>
            <a:xfrm>
              <a:off x="752802" y="2247900"/>
              <a:ext cx="16773198" cy="4038600"/>
            </a:xfrm>
            <a:prstGeom prst="wedgeRoundRectCallou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364343" y="2354943"/>
              <a:ext cx="15621000" cy="27517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 giải toán về đại lượng tỉ lệ nghịch, ta cần </a:t>
              </a:r>
              <a:r>
                <a:rPr lang="nl-NL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 biết các đại lượng tỉ lệ nghịch trong bài toán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Từ đó ta có thể </a:t>
              </a:r>
              <a:r>
                <a:rPr lang="nl-NL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ập các tỉ số bằng nhau 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dựa vào </a:t>
              </a:r>
              <a:r>
                <a:rPr lang="nl-NL" sz="4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dãy tỉ số bằng nhau 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 tìm các yếu tố chưa biết. </a:t>
              </a:r>
              <a:endPara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707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9EA856-3AAB-FD4A-FC34-9D5877D2E36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A874DD04-BBDF-89D1-B4BB-805FE035497D}"/>
              </a:ext>
            </a:extLst>
          </p:cNvPr>
          <p:cNvGrpSpPr/>
          <p:nvPr/>
        </p:nvGrpSpPr>
        <p:grpSpPr>
          <a:xfrm>
            <a:off x="6221945" y="2400300"/>
            <a:ext cx="5562600" cy="1066800"/>
            <a:chOff x="381000" y="190500"/>
            <a:chExt cx="5562600" cy="1066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754CD31-42E7-CD78-9766-24EBACD202B6}"/>
                </a:ext>
              </a:extLst>
            </p:cNvPr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2E3C942-71EE-C940-6CA2-61BBD77C0082}"/>
                </a:ext>
              </a:extLst>
            </p:cNvPr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(SGK – tr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7</a:t>
              </a: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7A66A5FB-A2F0-4E94-3D11-4E44F099FA50}"/>
              </a:ext>
            </a:extLst>
          </p:cNvPr>
          <p:cNvSpPr/>
          <p:nvPr/>
        </p:nvSpPr>
        <p:spPr>
          <a:xfrm>
            <a:off x="-533400" y="-190500"/>
            <a:ext cx="1447800" cy="1112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E02B331-C3ED-5C2B-047C-A85B3CEAB7F3}"/>
              </a:ext>
            </a:extLst>
          </p:cNvPr>
          <p:cNvSpPr/>
          <p:nvPr/>
        </p:nvSpPr>
        <p:spPr>
          <a:xfrm>
            <a:off x="17602200" y="-647700"/>
            <a:ext cx="1447800" cy="1112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45438D6-6C0E-795A-DA0A-D07D51018CC6}"/>
              </a:ext>
            </a:extLst>
          </p:cNvPr>
          <p:cNvSpPr/>
          <p:nvPr/>
        </p:nvSpPr>
        <p:spPr>
          <a:xfrm>
            <a:off x="1408624" y="3844185"/>
            <a:ext cx="6054863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 giải bài toán mở đầu: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984418-714F-FA3B-1D81-D54E41F32ED7}"/>
              </a:ext>
            </a:extLst>
          </p:cNvPr>
          <p:cNvSpPr/>
          <p:nvPr/>
        </p:nvSpPr>
        <p:spPr>
          <a:xfrm>
            <a:off x="1283755" y="5162877"/>
            <a:ext cx="1543898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3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 người thợ cùng làm sẽ xây xong một bức tường trong 9 ngày. Hỏi 6 người thợ cùng làm sẽ xây xong bức tường đó trong bao nhiêu ngày (biết năng suất lao động của mỗi người thợ như nhau)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Picture 10">
            <a:extLst>
              <a:ext uri="{FF2B5EF4-FFF2-40B4-BE49-F238E27FC236}">
                <a16:creationId xmlns:a16="http://schemas.microsoft.com/office/drawing/2014/main" id="{86BFADBE-A5AF-2A51-D4D6-FC78C1349F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593055" y="242865"/>
            <a:ext cx="1639790" cy="760266"/>
          </a:xfrm>
          <a:prstGeom prst="rect">
            <a:avLst/>
          </a:prstGeom>
        </p:spPr>
      </p:pic>
      <p:pic>
        <p:nvPicPr>
          <p:cNvPr id="24" name="Picture 10">
            <a:extLst>
              <a:ext uri="{FF2B5EF4-FFF2-40B4-BE49-F238E27FC236}">
                <a16:creationId xmlns:a16="http://schemas.microsoft.com/office/drawing/2014/main" id="{A8F4022F-CC6E-B597-8B57-913D3635370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295400" y="9182100"/>
            <a:ext cx="1639790" cy="76026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A3D4850-6BC8-8FBF-D3F0-D9E410CEAF7C}"/>
              </a:ext>
            </a:extLst>
          </p:cNvPr>
          <p:cNvCxnSpPr/>
          <p:nvPr/>
        </p:nvCxnSpPr>
        <p:spPr>
          <a:xfrm>
            <a:off x="1295400" y="5997075"/>
            <a:ext cx="32004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18921D2-2303-300D-9786-A476201863A8}"/>
              </a:ext>
            </a:extLst>
          </p:cNvPr>
          <p:cNvCxnSpPr>
            <a:cxnSpLocks/>
          </p:cNvCxnSpPr>
          <p:nvPr/>
        </p:nvCxnSpPr>
        <p:spPr>
          <a:xfrm>
            <a:off x="14010015" y="5997075"/>
            <a:ext cx="1839585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20B6B95-3F22-4899-19B0-1175194F2BF7}"/>
              </a:ext>
            </a:extLst>
          </p:cNvPr>
          <p:cNvCxnSpPr>
            <a:cxnSpLocks/>
          </p:cNvCxnSpPr>
          <p:nvPr/>
        </p:nvCxnSpPr>
        <p:spPr>
          <a:xfrm>
            <a:off x="1295400" y="6911475"/>
            <a:ext cx="2715669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A41E699-42E5-0314-2AD5-ABB0AB1C244C}"/>
              </a:ext>
            </a:extLst>
          </p:cNvPr>
          <p:cNvCxnSpPr/>
          <p:nvPr/>
        </p:nvCxnSpPr>
        <p:spPr>
          <a:xfrm>
            <a:off x="13335000" y="6911475"/>
            <a:ext cx="32004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4" name="Picture 13" descr="A red question mark on a black background&#10;&#10;Description automatically generated">
            <a:extLst>
              <a:ext uri="{FF2B5EF4-FFF2-40B4-BE49-F238E27FC236}">
                <a16:creationId xmlns:a16="http://schemas.microsoft.com/office/drawing/2014/main" id="{0EC1680C-3EB3-9CE6-9DF4-7CE87DA815E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600" y="6919095"/>
            <a:ext cx="721078" cy="721078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8AC5089-4E07-78A0-EDE7-7597E39075C4}"/>
              </a:ext>
            </a:extLst>
          </p:cNvPr>
          <p:cNvSpPr txBox="1"/>
          <p:nvPr/>
        </p:nvSpPr>
        <p:spPr>
          <a:xfrm>
            <a:off x="1283755" y="927050"/>
            <a:ext cx="1501934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481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  <p:extLst>
    <p:ext uri="{6950BFC3-D8DA-4A85-94F7-54DA5524770B}">
      <p188:commentRel xmlns:p188="http://schemas.microsoft.com/office/powerpoint/2018/8/main" r:id="rId2"/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BE75AF-19C8-964B-7317-710E577F5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EC84AEB1-7AF5-393D-8D85-7B66F1C15669}"/>
              </a:ext>
            </a:extLst>
          </p:cNvPr>
          <p:cNvGrpSpPr/>
          <p:nvPr/>
        </p:nvGrpSpPr>
        <p:grpSpPr>
          <a:xfrm>
            <a:off x="609600" y="218627"/>
            <a:ext cx="17145000" cy="9372600"/>
            <a:chOff x="0" y="0"/>
            <a:chExt cx="2662746" cy="1511301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EE5F03F8-9E38-8C9A-6C93-F859590DD607}"/>
                </a:ext>
              </a:extLst>
            </p:cNvPr>
            <p:cNvSpPr/>
            <p:nvPr/>
          </p:nvSpPr>
          <p:spPr>
            <a:xfrm>
              <a:off x="0" y="0"/>
              <a:ext cx="2662746" cy="1511301"/>
            </a:xfrm>
            <a:custGeom>
              <a:avLst/>
              <a:gdLst/>
              <a:ahLst/>
              <a:cxnLst/>
              <a:rect l="l" t="t" r="r" b="b"/>
              <a:pathLst>
                <a:path w="2662746" h="1511301">
                  <a:moveTo>
                    <a:pt x="2538286" y="1511301"/>
                  </a:moveTo>
                  <a:lnTo>
                    <a:pt x="124460" y="1511301"/>
                  </a:lnTo>
                  <a:cubicBezTo>
                    <a:pt x="55880" y="1511301"/>
                    <a:pt x="0" y="1455421"/>
                    <a:pt x="0" y="1386841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38286" y="0"/>
                  </a:lnTo>
                  <a:cubicBezTo>
                    <a:pt x="2606866" y="0"/>
                    <a:pt x="2662746" y="55880"/>
                    <a:pt x="2662746" y="124460"/>
                  </a:cubicBezTo>
                  <a:lnTo>
                    <a:pt x="2662746" y="1386841"/>
                  </a:lnTo>
                  <a:cubicBezTo>
                    <a:pt x="2662746" y="1455421"/>
                    <a:pt x="2606866" y="1511301"/>
                    <a:pt x="2538286" y="1511301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>
            <a:extLst>
              <a:ext uri="{FF2B5EF4-FFF2-40B4-BE49-F238E27FC236}">
                <a16:creationId xmlns:a16="http://schemas.microsoft.com/office/drawing/2014/main" id="{D11E79DF-6B93-4AFD-5F54-8637806480DB}"/>
              </a:ext>
            </a:extLst>
          </p:cNvPr>
          <p:cNvGrpSpPr/>
          <p:nvPr/>
        </p:nvGrpSpPr>
        <p:grpSpPr>
          <a:xfrm rot="5400000">
            <a:off x="16537213" y="7865239"/>
            <a:ext cx="914400" cy="347723"/>
            <a:chOff x="0" y="0"/>
            <a:chExt cx="8385740" cy="2387260"/>
          </a:xfrm>
        </p:grpSpPr>
        <p:sp>
          <p:nvSpPr>
            <p:cNvPr id="12" name="Freeform 12">
              <a:extLst>
                <a:ext uri="{FF2B5EF4-FFF2-40B4-BE49-F238E27FC236}">
                  <a16:creationId xmlns:a16="http://schemas.microsoft.com/office/drawing/2014/main" id="{6870BEBE-6660-2D09-8D37-05835044DA27}"/>
                </a:ext>
              </a:extLst>
            </p:cNvPr>
            <p:cNvSpPr/>
            <p:nvPr/>
          </p:nvSpPr>
          <p:spPr>
            <a:xfrm>
              <a:off x="0" y="0"/>
              <a:ext cx="8385740" cy="2387260"/>
            </a:xfrm>
            <a:custGeom>
              <a:avLst/>
              <a:gdLst/>
              <a:ahLst/>
              <a:cxnLst/>
              <a:rect l="l" t="t" r="r" b="b"/>
              <a:pathLst>
                <a:path w="8385740" h="2387260">
                  <a:moveTo>
                    <a:pt x="8261280" y="2387260"/>
                  </a:moveTo>
                  <a:lnTo>
                    <a:pt x="124460" y="2387260"/>
                  </a:lnTo>
                  <a:cubicBezTo>
                    <a:pt x="55880" y="2387260"/>
                    <a:pt x="0" y="2331379"/>
                    <a:pt x="0" y="226279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8261280" y="0"/>
                  </a:lnTo>
                  <a:cubicBezTo>
                    <a:pt x="8329860" y="0"/>
                    <a:pt x="8385740" y="55880"/>
                    <a:pt x="8385740" y="124460"/>
                  </a:cubicBezTo>
                  <a:lnTo>
                    <a:pt x="8385740" y="2262800"/>
                  </a:lnTo>
                  <a:cubicBezTo>
                    <a:pt x="8385740" y="2331380"/>
                    <a:pt x="8329860" y="2387260"/>
                    <a:pt x="8261280" y="238726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Oval Callout 18">
            <a:extLst>
              <a:ext uri="{FF2B5EF4-FFF2-40B4-BE49-F238E27FC236}">
                <a16:creationId xmlns:a16="http://schemas.microsoft.com/office/drawing/2014/main" id="{BB0EAE21-DCB3-DEE8-3FAB-D2D5A2F78092}"/>
              </a:ext>
            </a:extLst>
          </p:cNvPr>
          <p:cNvSpPr/>
          <p:nvPr/>
        </p:nvSpPr>
        <p:spPr>
          <a:xfrm>
            <a:off x="8305800" y="266700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A09DECE-6170-63E7-44FE-60B8A9E393DD}"/>
                  </a:ext>
                </a:extLst>
              </p:cNvPr>
              <p:cNvSpPr/>
              <p:nvPr/>
            </p:nvSpPr>
            <p:spPr>
              <a:xfrm>
                <a:off x="990600" y="1257300"/>
                <a:ext cx="15468600" cy="7368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........................... để 6 người thợ cùng xây xong bức tường là ........ (ngày, 0&lt; ...... &lt;9)</a:t>
                </a:r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năng suất lao động của mỗi người thợ là như nhau</a:t>
                </a:r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Suy</m:t>
                    </m:r>
                    <m:r>
                      <a:rPr lang="en-US" sz="4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ra</m:t>
                    </m:r>
                  </m:oMath>
                </a14:m>
                <a:r>
                  <a:rPr lang="nl-NL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................................. Và ....................... là hai đại lượng tỉ lệ nghịch. </a:t>
                </a:r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đó, ta có: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………………………….</m:t>
                    </m:r>
                    <m:r>
                      <a:rPr lang="en-US" sz="40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………………………………………</m:t>
                    </m:r>
                  </m:oMath>
                </a14:m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……………………………………………………………………….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nl-NL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...............................................................................................................</a:t>
                </a:r>
                <a:endParaRPr lang="en-US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A09DECE-6170-63E7-44FE-60B8A9E393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257300"/>
                <a:ext cx="15468600" cy="7368364"/>
              </a:xfrm>
              <a:prstGeom prst="rect">
                <a:avLst/>
              </a:prstGeom>
              <a:blipFill>
                <a:blip r:embed="rId2"/>
                <a:stretch>
                  <a:fillRect l="-1419" r="-1380" b="-2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86307B2-599C-3911-4E9C-CF40EB1D7A2D}"/>
              </a:ext>
            </a:extLst>
          </p:cNvPr>
          <p:cNvSpPr txBox="1"/>
          <p:nvPr/>
        </p:nvSpPr>
        <p:spPr>
          <a:xfrm>
            <a:off x="1905000" y="10756134"/>
            <a:ext cx="2514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 gian 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E3E9AF-D447-D0C3-0CA5-D6055DA5244A}"/>
              </a:ext>
            </a:extLst>
          </p:cNvPr>
          <p:cNvSpPr txBox="1"/>
          <p:nvPr/>
        </p:nvSpPr>
        <p:spPr>
          <a:xfrm>
            <a:off x="15003340" y="10848822"/>
            <a:ext cx="5334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0576E0-C92C-763D-9636-B1AEEF6A49C9}"/>
              </a:ext>
            </a:extLst>
          </p:cNvPr>
          <p:cNvSpPr txBox="1"/>
          <p:nvPr/>
        </p:nvSpPr>
        <p:spPr>
          <a:xfrm>
            <a:off x="1752600" y="11387683"/>
            <a:ext cx="33528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người thợ 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CFA57BB-0A4C-DBFD-20B3-678683FE4B87}"/>
              </a:ext>
            </a:extLst>
          </p:cNvPr>
          <p:cNvSpPr txBox="1"/>
          <p:nvPr/>
        </p:nvSpPr>
        <p:spPr>
          <a:xfrm>
            <a:off x="15020925" y="11649092"/>
            <a:ext cx="1143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B60ACDB-D922-177C-E2AD-8B01EE106FC6}"/>
              </a:ext>
            </a:extLst>
          </p:cNvPr>
          <p:cNvSpPr txBox="1"/>
          <p:nvPr/>
        </p:nvSpPr>
        <p:spPr>
          <a:xfrm>
            <a:off x="7356231" y="10563774"/>
            <a:ext cx="2514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  <a:endParaRPr lang="en-US" sz="4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35CE7C-6755-1167-9AE2-4A9B0D445FA6}"/>
                  </a:ext>
                </a:extLst>
              </p:cNvPr>
              <p:cNvSpPr txBox="1"/>
              <p:nvPr/>
            </p:nvSpPr>
            <p:spPr>
              <a:xfrm>
                <a:off x="3733800" y="11140854"/>
                <a:ext cx="914400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.9</m:t>
                      </m:r>
                      <m:r>
                        <a:rPr lang="nl-NL" sz="4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6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535CE7C-6755-1167-9AE2-4A9B0D445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1140854"/>
                <a:ext cx="9144000" cy="11079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87A5D06-C7F9-3D7C-6B7C-ECE3D21764A2}"/>
                  </a:ext>
                </a:extLst>
              </p:cNvPr>
              <p:cNvSpPr txBox="1"/>
              <p:nvPr/>
            </p:nvSpPr>
            <p:spPr>
              <a:xfrm>
                <a:off x="5657850" y="11649092"/>
                <a:ext cx="6667500" cy="1414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nl-NL" sz="4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nl-NL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.9</m:t>
                        </m:r>
                      </m:num>
                      <m:den>
                        <m:r>
                          <a:rPr lang="nl-NL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6</m:t>
                    </m:r>
                  </m:oMath>
                </a14:m>
                <a:r>
                  <a:rPr lang="nl-NL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ngày) </a:t>
                </a:r>
                <a:endPara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87A5D06-C7F9-3D7C-6B7C-ECE3D2176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850" y="11649092"/>
                <a:ext cx="6667500" cy="1414746"/>
              </a:xfrm>
              <a:prstGeom prst="rect">
                <a:avLst/>
              </a:prstGeom>
              <a:blipFill>
                <a:blip r:embed="rId4"/>
                <a:stretch>
                  <a:fillRect l="-3656" b="-9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8B5D25F7-8F0E-D13B-2921-CB47DB81E1DE}"/>
              </a:ext>
            </a:extLst>
          </p:cNvPr>
          <p:cNvSpPr txBox="1"/>
          <p:nvPr/>
        </p:nvSpPr>
        <p:spPr>
          <a:xfrm>
            <a:off x="4114800" y="13062365"/>
            <a:ext cx="147447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 gian để 6 người thợ cùng xây xong bức tường là 6 ngày.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47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17901 L 0.01875 -0.921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-37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3889E-6 4.69136E-6 L 0.02917 -0.9253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-462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02 -0.24568 L -0.64843 -0.9095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271" y="-331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57 -0.22022 L 0.0625 -0.7109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58" y="-2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91 -0.14013 L 0.05816 -0.6263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-243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71605E-6 L -0.10729 -0.54058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65" y="-2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46914E-7 L -0.11962 -0.51589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81" y="-25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23457E-6 L -0.10582 -0.5182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95" y="-259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6" grpId="0"/>
      <p:bldP spid="8" grpId="0"/>
      <p:bldP spid="10" grpId="0"/>
      <p:bldP spid="14" grpId="0"/>
      <p:bldP spid="16" grpId="0"/>
      <p:bldP spid="18" grpId="0"/>
      <p:bldP spid="21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802538" y="342900"/>
            <a:ext cx="4781349" cy="1207470"/>
            <a:chOff x="1162250" y="190500"/>
            <a:chExt cx="4781349" cy="1066800"/>
          </a:xfrm>
        </p:grpSpPr>
        <p:sp>
          <p:nvSpPr>
            <p:cNvPr id="15" name="Rectangle 14"/>
            <p:cNvSpPr/>
            <p:nvPr/>
          </p:nvSpPr>
          <p:spPr>
            <a:xfrm>
              <a:off x="1162250" y="190500"/>
              <a:ext cx="4781349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564537" y="190500"/>
              <a:ext cx="3925242" cy="9993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2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5" name="Picture 6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17754112" y="9286656"/>
            <a:ext cx="1270976" cy="991361"/>
          </a:xfrm>
          <a:prstGeom prst="rect">
            <a:avLst/>
          </a:prstGeom>
        </p:spPr>
      </p:pic>
      <p:pic>
        <p:nvPicPr>
          <p:cNvPr id="26" name="Picture 10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20308412">
            <a:off x="17303492" y="515584"/>
            <a:ext cx="1639790" cy="760266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-1022595" y="9105900"/>
            <a:ext cx="2045188" cy="19922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78738" y="1562100"/>
            <a:ext cx="1657106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ầ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2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8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y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ầ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ê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606" y="5700265"/>
            <a:ext cx="3414461" cy="432003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121400" y="5437326"/>
            <a:ext cx="11328400" cy="4697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ị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ê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,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ữ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133600" y="5246154"/>
            <a:ext cx="11506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5FF6B02-3032-0A73-33CA-A995C034F75A}"/>
              </a:ext>
            </a:extLst>
          </p:cNvPr>
          <p:cNvCxnSpPr>
            <a:cxnSpLocks/>
          </p:cNvCxnSpPr>
          <p:nvPr/>
        </p:nvCxnSpPr>
        <p:spPr>
          <a:xfrm>
            <a:off x="2133600" y="3390900"/>
            <a:ext cx="23622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DDF363-091C-98C0-38EE-C32680CEDC40}"/>
              </a:ext>
            </a:extLst>
          </p:cNvPr>
          <p:cNvCxnSpPr/>
          <p:nvPr/>
        </p:nvCxnSpPr>
        <p:spPr>
          <a:xfrm>
            <a:off x="5583887" y="3387213"/>
            <a:ext cx="32004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C5B5963-2C2D-D7F5-EC2F-76FF0F413548}"/>
              </a:ext>
            </a:extLst>
          </p:cNvPr>
          <p:cNvCxnSpPr>
            <a:cxnSpLocks/>
          </p:cNvCxnSpPr>
          <p:nvPr/>
        </p:nvCxnSpPr>
        <p:spPr>
          <a:xfrm>
            <a:off x="4521200" y="4229100"/>
            <a:ext cx="22606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C09F503-9EB4-6925-68CF-DDE1B6E61351}"/>
              </a:ext>
            </a:extLst>
          </p:cNvPr>
          <p:cNvCxnSpPr>
            <a:cxnSpLocks/>
          </p:cNvCxnSpPr>
          <p:nvPr/>
        </p:nvCxnSpPr>
        <p:spPr>
          <a:xfrm>
            <a:off x="12496800" y="4229100"/>
            <a:ext cx="4953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7" name="Picture 16" descr="A red question mark on a black background&#10;&#10;Description automatically generated">
            <a:extLst>
              <a:ext uri="{FF2B5EF4-FFF2-40B4-BE49-F238E27FC236}">
                <a16:creationId xmlns:a16="http://schemas.microsoft.com/office/drawing/2014/main" id="{E4FF5AD5-D4A1-7B26-19CF-F0885F173A5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58552" y="4310922"/>
            <a:ext cx="721078" cy="72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347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0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308412">
            <a:off x="-424033" y="-3917"/>
            <a:ext cx="1639790" cy="760266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7395534" y="9290879"/>
            <a:ext cx="2045188" cy="19922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21165" y="5013000"/>
            <a:ext cx="1045669" cy="261000"/>
          </a:xfrm>
          <a:prstGeom prst="rect">
            <a:avLst/>
          </a:prstGeom>
        </p:spPr>
      </p:pic>
      <p:sp>
        <p:nvSpPr>
          <p:cNvPr id="14" name="Oval Callout 13"/>
          <p:cNvSpPr/>
          <p:nvPr/>
        </p:nvSpPr>
        <p:spPr>
          <a:xfrm>
            <a:off x="8002461" y="308562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10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468105" y="604478"/>
            <a:ext cx="1639790" cy="7602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14400" y="1409700"/>
            <a:ext cx="16611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x là số công nhân cần thiết để hoàn thành hợp đồng trong 10 tháng. (công nhân, x &gt; 280</a:t>
            </a:r>
            <a:r>
              <a:rPr lang="nl-NL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số công nhân và thời gian để hoàn thành hợp đồng là hai đại lượng tỉ lệ nghịch nên ta có: 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39447" y="5767614"/>
            <a:ext cx="12776553" cy="1932280"/>
            <a:chOff x="914400" y="5858328"/>
            <a:chExt cx="12776553" cy="19322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4178002" y="5858328"/>
                  <a:ext cx="4553682" cy="124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nor/>
                          </m:rPr>
                          <a:rPr lang="en-US" sz="4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i="0">
                                <a:latin typeface="Cambria Math" panose="02040503050406030204" pitchFamily="18" charset="0"/>
                              </a:rPr>
                              <m:t>280.12</m:t>
                            </m:r>
                          </m:num>
                          <m:den>
                            <m:r>
                              <a:rPr lang="en-US" sz="4000" i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sz="4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000" i="0">
                            <a:latin typeface="Cambria Math" panose="02040503050406030204" pitchFamily="18" charset="0"/>
                          </a:rPr>
                          <m:t>336</m:t>
                        </m:r>
                      </m:oMath>
                    </m:oMathPara>
                  </a14:m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8002" y="5858328"/>
                  <a:ext cx="4553682" cy="124880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/>
            <p:cNvSpPr/>
            <p:nvPr/>
          </p:nvSpPr>
          <p:spPr>
            <a:xfrm>
              <a:off x="914400" y="5962222"/>
              <a:ext cx="12776553" cy="18283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nl-NL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ừ đây suy ra                                       </a:t>
              </a:r>
              <a:r>
                <a:rPr lang="nl-NL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công nhân).</a:t>
              </a:r>
            </a:p>
            <a:p>
              <a:pPr lvl="0" algn="just">
                <a:lnSpc>
                  <a:spcPct val="150000"/>
                </a:lnSpc>
              </a:pPr>
              <a:r>
                <a:rPr lang="nl-NL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 Nhà thầu đó phải thuê 336 công nhân. 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927137" y="4530951"/>
                <a:ext cx="390324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280.12 = </m:t>
                      </m:r>
                      <m:r>
                        <a:rPr lang="nl-NL" sz="4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nl-NL" sz="4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10 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137" y="4530951"/>
                <a:ext cx="3903248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0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A1EEF5-FF86-D9B6-3109-CAA8266336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680F0766-57F6-DBBA-968C-CBB0EC4B74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7786" b="7786"/>
          <a:stretch>
            <a:fillRect/>
          </a:stretch>
        </p:blipFill>
        <p:spPr>
          <a:xfrm>
            <a:off x="211773" y="0"/>
            <a:ext cx="18288000" cy="10287000"/>
          </a:xfrm>
          <a:prstGeom prst="rect">
            <a:avLst/>
          </a:prstGeom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5DB16A89-F381-203D-412B-09AA9BCE38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37407" flipV="1">
            <a:off x="14867980" y="-280793"/>
            <a:ext cx="3985795" cy="1639158"/>
          </a:xfrm>
          <a:prstGeom prst="rect">
            <a:avLst/>
          </a:prstGeom>
        </p:spPr>
      </p:pic>
      <p:grpSp>
        <p:nvGrpSpPr>
          <p:cNvPr id="5" name="Group 5">
            <a:extLst>
              <a:ext uri="{FF2B5EF4-FFF2-40B4-BE49-F238E27FC236}">
                <a16:creationId xmlns:a16="http://schemas.microsoft.com/office/drawing/2014/main" id="{3A6D3FD5-3BDD-6927-D06B-7B91EFF08A37}"/>
              </a:ext>
            </a:extLst>
          </p:cNvPr>
          <p:cNvGrpSpPr/>
          <p:nvPr/>
        </p:nvGrpSpPr>
        <p:grpSpPr>
          <a:xfrm>
            <a:off x="645520" y="1485900"/>
            <a:ext cx="16996959" cy="8287012"/>
            <a:chOff x="14259" y="23213"/>
            <a:chExt cx="1918193" cy="209053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93A17AE-FA90-0CFB-120E-4646585ABBDC}"/>
                </a:ext>
              </a:extLst>
            </p:cNvPr>
            <p:cNvSpPr/>
            <p:nvPr/>
          </p:nvSpPr>
          <p:spPr>
            <a:xfrm>
              <a:off x="14259" y="23213"/>
              <a:ext cx="1918193" cy="2090532"/>
            </a:xfrm>
            <a:custGeom>
              <a:avLst/>
              <a:gdLst/>
              <a:ahLst/>
              <a:cxnLst/>
              <a:rect l="l" t="t" r="r" b="b"/>
              <a:pathLst>
                <a:path w="1918193" h="2090532">
                  <a:moveTo>
                    <a:pt x="1793733" y="2090532"/>
                  </a:moveTo>
                  <a:lnTo>
                    <a:pt x="124460" y="2090532"/>
                  </a:lnTo>
                  <a:cubicBezTo>
                    <a:pt x="55880" y="2090532"/>
                    <a:pt x="0" y="2034652"/>
                    <a:pt x="0" y="196607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793733" y="0"/>
                  </a:lnTo>
                  <a:cubicBezTo>
                    <a:pt x="1862313" y="0"/>
                    <a:pt x="1918193" y="55880"/>
                    <a:pt x="1918193" y="124460"/>
                  </a:cubicBezTo>
                  <a:lnTo>
                    <a:pt x="1918193" y="1966072"/>
                  </a:lnTo>
                  <a:cubicBezTo>
                    <a:pt x="1918193" y="2034652"/>
                    <a:pt x="1862313" y="2090532"/>
                    <a:pt x="1793733" y="2090532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332AC51-E587-5FF0-EA47-FFB3512E10C6}"/>
              </a:ext>
            </a:extLst>
          </p:cNvPr>
          <p:cNvSpPr txBox="1"/>
          <p:nvPr/>
        </p:nvSpPr>
        <p:spPr>
          <a:xfrm>
            <a:off x="7124700" y="121137"/>
            <a:ext cx="40386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kumimoji="0" lang="en-US" sz="45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UẬN 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BD462B6-2CDF-D63D-420A-EA74656854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32959" y="8904194"/>
            <a:ext cx="1197787" cy="116364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717092-4D5E-65EE-99F7-6DD9D74296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-403191" y="186249"/>
            <a:ext cx="1538250" cy="1494401"/>
          </a:xfrm>
          <a:prstGeom prst="rect">
            <a:avLst/>
          </a:prstGeom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B2000CEE-2719-1834-0557-20D9FF3B0057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6212734" y="6158660"/>
            <a:ext cx="2824358" cy="390689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37083824-6B98-16FC-7940-190CBFF57808}"/>
              </a:ext>
            </a:extLst>
          </p:cNvPr>
          <p:cNvSpPr/>
          <p:nvPr/>
        </p:nvSpPr>
        <p:spPr>
          <a:xfrm>
            <a:off x="964828" y="1862893"/>
            <a:ext cx="16535400" cy="4238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1: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2: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44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720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74751" y="1765052"/>
            <a:ext cx="5562600" cy="1066800"/>
            <a:chOff x="381000" y="190500"/>
            <a:chExt cx="5562600" cy="1066800"/>
          </a:xfrm>
        </p:grpSpPr>
        <p:sp>
          <p:nvSpPr>
            <p:cNvPr id="15" name="Rectangle 14"/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white"/>
                  </a:solidFill>
                </a:rPr>
                <a:t>7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4 (SGK – tr17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10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685800" y="8873584"/>
            <a:ext cx="1639790" cy="760266"/>
          </a:xfrm>
          <a:prstGeom prst="rect">
            <a:avLst/>
          </a:prstGeom>
        </p:spPr>
      </p:pic>
      <p:pic>
        <p:nvPicPr>
          <p:cNvPr id="28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7453745" y="8743861"/>
            <a:ext cx="1573696" cy="122748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2620385"/>
            <a:ext cx="18288000" cy="2751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5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683" y="5711166"/>
            <a:ext cx="4127500" cy="41275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524BA169-66A9-B39B-6C82-C56DFBE763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965361"/>
              </p:ext>
            </p:extLst>
          </p:nvPr>
        </p:nvGraphicFramePr>
        <p:xfrm>
          <a:off x="5358265" y="5711166"/>
          <a:ext cx="12192000" cy="378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4067115509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32441653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85985926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65151290"/>
                    </a:ext>
                  </a:extLst>
                </a:gridCol>
              </a:tblGrid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542885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05733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521384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FA86829-9ABD-DED1-3402-AA4DAB4768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709897"/>
              </p:ext>
            </p:extLst>
          </p:nvPr>
        </p:nvGraphicFramePr>
        <p:xfrm>
          <a:off x="5358265" y="5743134"/>
          <a:ext cx="12192000" cy="378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4067115509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32441653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85985926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65151290"/>
                    </a:ext>
                  </a:extLst>
                </a:gridCol>
              </a:tblGrid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542885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05733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5213846"/>
                  </a:ext>
                </a:extLst>
              </a:tr>
            </a:tbl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B00989F-BC38-C505-ECCB-3E03227FC409}"/>
              </a:ext>
            </a:extLst>
          </p:cNvPr>
          <p:cNvCxnSpPr>
            <a:cxnSpLocks/>
          </p:cNvCxnSpPr>
          <p:nvPr/>
        </p:nvCxnSpPr>
        <p:spPr>
          <a:xfrm>
            <a:off x="3425707" y="3534785"/>
            <a:ext cx="25647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61A62F9-25CD-7DEE-4E44-63323F1E5B86}"/>
              </a:ext>
            </a:extLst>
          </p:cNvPr>
          <p:cNvCxnSpPr>
            <a:cxnSpLocks/>
          </p:cNvCxnSpPr>
          <p:nvPr/>
        </p:nvCxnSpPr>
        <p:spPr>
          <a:xfrm>
            <a:off x="10325100" y="3534785"/>
            <a:ext cx="25647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66525F3-9F7D-17B1-A157-D72E57C27FE6}"/>
              </a:ext>
            </a:extLst>
          </p:cNvPr>
          <p:cNvCxnSpPr>
            <a:cxnSpLocks/>
          </p:cNvCxnSpPr>
          <p:nvPr/>
        </p:nvCxnSpPr>
        <p:spPr>
          <a:xfrm>
            <a:off x="16010492" y="3534785"/>
            <a:ext cx="25647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D035D57-ED18-435F-30E2-614F47B5F949}"/>
              </a:ext>
            </a:extLst>
          </p:cNvPr>
          <p:cNvCxnSpPr>
            <a:cxnSpLocks/>
          </p:cNvCxnSpPr>
          <p:nvPr/>
        </p:nvCxnSpPr>
        <p:spPr>
          <a:xfrm>
            <a:off x="6073019" y="4372985"/>
            <a:ext cx="23622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6BE34EE-AFD1-17ED-0BA0-8BC73D1EF8AD}"/>
              </a:ext>
            </a:extLst>
          </p:cNvPr>
          <p:cNvCxnSpPr>
            <a:cxnSpLocks/>
          </p:cNvCxnSpPr>
          <p:nvPr/>
        </p:nvCxnSpPr>
        <p:spPr>
          <a:xfrm>
            <a:off x="13411200" y="4411085"/>
            <a:ext cx="482939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5DB09E-294E-E7B8-C518-F68F2EA592EB}"/>
              </a:ext>
            </a:extLst>
          </p:cNvPr>
          <p:cNvCxnSpPr>
            <a:cxnSpLocks/>
          </p:cNvCxnSpPr>
          <p:nvPr/>
        </p:nvCxnSpPr>
        <p:spPr>
          <a:xfrm>
            <a:off x="134095" y="5372100"/>
            <a:ext cx="3752105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8CFD43A-D9DE-F847-82F6-EE2090E6FD86}"/>
              </a:ext>
            </a:extLst>
          </p:cNvPr>
          <p:cNvCxnSpPr>
            <a:cxnSpLocks/>
          </p:cNvCxnSpPr>
          <p:nvPr/>
        </p:nvCxnSpPr>
        <p:spPr>
          <a:xfrm>
            <a:off x="5990439" y="5372100"/>
            <a:ext cx="1146330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FB706B93-17EB-2ADC-FCB2-586678B4E565}"/>
              </a:ext>
            </a:extLst>
          </p:cNvPr>
          <p:cNvSpPr txBox="1"/>
          <p:nvPr/>
        </p:nvSpPr>
        <p:spPr>
          <a:xfrm>
            <a:off x="0" y="-153119"/>
            <a:ext cx="18240593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, chia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7065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2C07F1-DDC0-AFB4-43A9-E9B107B5462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2BB91350-E318-74F4-1E88-97CD07C51642}"/>
              </a:ext>
            </a:extLst>
          </p:cNvPr>
          <p:cNvGrpSpPr/>
          <p:nvPr/>
        </p:nvGrpSpPr>
        <p:grpSpPr>
          <a:xfrm>
            <a:off x="174751" y="1765052"/>
            <a:ext cx="5562600" cy="1066800"/>
            <a:chOff x="381000" y="190500"/>
            <a:chExt cx="5562600" cy="10668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F21FC4B-3838-C977-94F6-EBDA99D2BFB8}"/>
                </a:ext>
              </a:extLst>
            </p:cNvPr>
            <p:cNvSpPr/>
            <p:nvPr/>
          </p:nvSpPr>
          <p:spPr>
            <a:xfrm>
              <a:off x="381000" y="190500"/>
              <a:ext cx="5562600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white"/>
                  </a:solidFill>
                </a:rPr>
                <a:t>7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DD290F7-FB47-D31C-6257-A5E06B789343}"/>
                </a:ext>
              </a:extLst>
            </p:cNvPr>
            <p:cNvSpPr/>
            <p:nvPr/>
          </p:nvSpPr>
          <p:spPr>
            <a:xfrm>
              <a:off x="685800" y="190500"/>
              <a:ext cx="4974439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nl-NL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 dụ 4 (SGK – tr17)</a:t>
              </a:r>
              <a:endParaRPr lang="en-US" sz="40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7" name="Picture 18">
            <a:extLst>
              <a:ext uri="{FF2B5EF4-FFF2-40B4-BE49-F238E27FC236}">
                <a16:creationId xmlns:a16="http://schemas.microsoft.com/office/drawing/2014/main" id="{7B176A5C-2CE0-ED29-05E0-7819CF32DF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2194" b="33815"/>
          <a:stretch>
            <a:fillRect/>
          </a:stretch>
        </p:blipFill>
        <p:spPr>
          <a:xfrm rot="10130791">
            <a:off x="16246863" y="616619"/>
            <a:ext cx="1755648" cy="665703"/>
          </a:xfrm>
          <a:prstGeom prst="rect">
            <a:avLst/>
          </a:prstGeom>
        </p:spPr>
      </p:pic>
      <p:pic>
        <p:nvPicPr>
          <p:cNvPr id="19" name="Picture 10">
            <a:extLst>
              <a:ext uri="{FF2B5EF4-FFF2-40B4-BE49-F238E27FC236}">
                <a16:creationId xmlns:a16="http://schemas.microsoft.com/office/drawing/2014/main" id="{4FF71651-74B6-989D-BC44-5658EAF3AE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685800" y="8873584"/>
            <a:ext cx="1639790" cy="760266"/>
          </a:xfrm>
          <a:prstGeom prst="rect">
            <a:avLst/>
          </a:prstGeom>
        </p:spPr>
      </p:pic>
      <p:pic>
        <p:nvPicPr>
          <p:cNvPr id="28" name="Picture 6">
            <a:extLst>
              <a:ext uri="{FF2B5EF4-FFF2-40B4-BE49-F238E27FC236}">
                <a16:creationId xmlns:a16="http://schemas.microsoft.com/office/drawing/2014/main" id="{398D26B9-746A-2E15-F577-DBC26ADA2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 flipV="1">
            <a:off x="17453745" y="8743861"/>
            <a:ext cx="1573696" cy="122748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E6F2F99-923D-174E-EA51-99E03BCF457A}"/>
              </a:ext>
            </a:extLst>
          </p:cNvPr>
          <p:cNvSpPr/>
          <p:nvPr/>
        </p:nvSpPr>
        <p:spPr>
          <a:xfrm>
            <a:off x="0" y="2620385"/>
            <a:ext cx="18288000" cy="2751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5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912F65-BB8A-D3BA-26D3-AAED4AC6730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683" y="5711166"/>
            <a:ext cx="4127500" cy="412750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F4CF0B7-AF64-8ADA-60AB-7D5D35AC8847}"/>
              </a:ext>
            </a:extLst>
          </p:cNvPr>
          <p:cNvGraphicFramePr>
            <a:graphicFrameLocks noGrp="1"/>
          </p:cNvGraphicFramePr>
          <p:nvPr/>
        </p:nvGraphicFramePr>
        <p:xfrm>
          <a:off x="5358265" y="5711166"/>
          <a:ext cx="12192000" cy="378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4067115509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32441653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85985926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65151290"/>
                    </a:ext>
                  </a:extLst>
                </a:gridCol>
              </a:tblGrid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542885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05733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521384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C0FEBE3-C262-68F2-AB1A-4FE8B9770C00}"/>
              </a:ext>
            </a:extLst>
          </p:cNvPr>
          <p:cNvGraphicFramePr>
            <a:graphicFrameLocks noGrp="1"/>
          </p:cNvGraphicFramePr>
          <p:nvPr/>
        </p:nvGraphicFramePr>
        <p:xfrm>
          <a:off x="5358265" y="5743134"/>
          <a:ext cx="12192000" cy="3785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4067115509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32441653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85985926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65151290"/>
                    </a:ext>
                  </a:extLst>
                </a:gridCol>
              </a:tblGrid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endParaRPr lang="en-US" sz="3600" b="1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542885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ứ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805733"/>
                  </a:ext>
                </a:extLst>
              </a:tr>
              <a:tr h="126188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ìn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="1" dirty="0" err="1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5213846"/>
                  </a:ext>
                </a:extLst>
              </a:tr>
            </a:tbl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831694-A1A5-ABF9-6A13-A23F72E85816}"/>
              </a:ext>
            </a:extLst>
          </p:cNvPr>
          <p:cNvCxnSpPr>
            <a:cxnSpLocks/>
          </p:cNvCxnSpPr>
          <p:nvPr/>
        </p:nvCxnSpPr>
        <p:spPr>
          <a:xfrm>
            <a:off x="3425707" y="3534785"/>
            <a:ext cx="25647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70771B3-E292-49FE-AF6F-AEB5B20C1999}"/>
              </a:ext>
            </a:extLst>
          </p:cNvPr>
          <p:cNvCxnSpPr>
            <a:cxnSpLocks/>
          </p:cNvCxnSpPr>
          <p:nvPr/>
        </p:nvCxnSpPr>
        <p:spPr>
          <a:xfrm>
            <a:off x="10325100" y="3534785"/>
            <a:ext cx="25647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BFBC9C2-77F8-2821-D2D4-E83AFC991816}"/>
              </a:ext>
            </a:extLst>
          </p:cNvPr>
          <p:cNvCxnSpPr>
            <a:cxnSpLocks/>
          </p:cNvCxnSpPr>
          <p:nvPr/>
        </p:nvCxnSpPr>
        <p:spPr>
          <a:xfrm>
            <a:off x="16010492" y="3534785"/>
            <a:ext cx="25647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CBF955F-5B7B-66B1-D548-C51D67A4C4A2}"/>
              </a:ext>
            </a:extLst>
          </p:cNvPr>
          <p:cNvCxnSpPr>
            <a:cxnSpLocks/>
          </p:cNvCxnSpPr>
          <p:nvPr/>
        </p:nvCxnSpPr>
        <p:spPr>
          <a:xfrm>
            <a:off x="6073019" y="4372985"/>
            <a:ext cx="23622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2E4C155-516D-16FA-8CDA-E8E69C2EE7B2}"/>
              </a:ext>
            </a:extLst>
          </p:cNvPr>
          <p:cNvCxnSpPr>
            <a:cxnSpLocks/>
          </p:cNvCxnSpPr>
          <p:nvPr/>
        </p:nvCxnSpPr>
        <p:spPr>
          <a:xfrm>
            <a:off x="13411200" y="4411085"/>
            <a:ext cx="482939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DC089CF-117C-D92B-30F6-F925932D1BCD}"/>
              </a:ext>
            </a:extLst>
          </p:cNvPr>
          <p:cNvCxnSpPr>
            <a:cxnSpLocks/>
          </p:cNvCxnSpPr>
          <p:nvPr/>
        </p:nvCxnSpPr>
        <p:spPr>
          <a:xfrm>
            <a:off x="134095" y="5372100"/>
            <a:ext cx="3752105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A402FEC-ED71-A5CC-61DF-9D45F871FBD8}"/>
              </a:ext>
            </a:extLst>
          </p:cNvPr>
          <p:cNvCxnSpPr>
            <a:cxnSpLocks/>
          </p:cNvCxnSpPr>
          <p:nvPr/>
        </p:nvCxnSpPr>
        <p:spPr>
          <a:xfrm>
            <a:off x="5990439" y="5372100"/>
            <a:ext cx="1146330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52E592D6-BB65-8487-69A3-FC2AD3D4AC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646031" y="978159"/>
            <a:ext cx="1455720" cy="1661276"/>
          </a:xfrm>
          <a:prstGeom prst="rect">
            <a:avLst/>
          </a:prstGeom>
        </p:spPr>
      </p:pic>
      <p:sp>
        <p:nvSpPr>
          <p:cNvPr id="22" name="AutoShape 354">
            <a:extLst>
              <a:ext uri="{FF2B5EF4-FFF2-40B4-BE49-F238E27FC236}">
                <a16:creationId xmlns:a16="http://schemas.microsoft.com/office/drawing/2014/main" id="{11018F3C-973C-E8F3-B4F6-DECA440C6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0838" y="150239"/>
            <a:ext cx="10208618" cy="2438178"/>
          </a:xfrm>
          <a:prstGeom prst="wedgeEllipseCallout">
            <a:avLst>
              <a:gd name="adj1" fmla="val 56192"/>
              <a:gd name="adj2" fmla="val -24751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36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HĐ: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Hoàn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ụm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kern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4698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4D4D2C4-B366-F934-0096-D88D4ACE88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11">
            <a:extLst>
              <a:ext uri="{FF2B5EF4-FFF2-40B4-BE49-F238E27FC236}">
                <a16:creationId xmlns:a16="http://schemas.microsoft.com/office/drawing/2014/main" id="{B40BDEBE-5FC7-BD20-644C-73C732197ACA}"/>
              </a:ext>
            </a:extLst>
          </p:cNvPr>
          <p:cNvGrpSpPr/>
          <p:nvPr/>
        </p:nvGrpSpPr>
        <p:grpSpPr>
          <a:xfrm>
            <a:off x="16535400" y="423397"/>
            <a:ext cx="1103754" cy="377766"/>
            <a:chOff x="0" y="0"/>
            <a:chExt cx="8385740" cy="2387260"/>
          </a:xfrm>
        </p:grpSpPr>
        <p:sp>
          <p:nvSpPr>
            <p:cNvPr id="51" name="Freeform 12">
              <a:extLst>
                <a:ext uri="{FF2B5EF4-FFF2-40B4-BE49-F238E27FC236}">
                  <a16:creationId xmlns:a16="http://schemas.microsoft.com/office/drawing/2014/main" id="{D334DA47-F3F2-2BB2-6D37-5F5BE049D23A}"/>
                </a:ext>
              </a:extLst>
            </p:cNvPr>
            <p:cNvSpPr/>
            <p:nvPr/>
          </p:nvSpPr>
          <p:spPr>
            <a:xfrm>
              <a:off x="0" y="0"/>
              <a:ext cx="8385740" cy="2387260"/>
            </a:xfrm>
            <a:custGeom>
              <a:avLst/>
              <a:gdLst/>
              <a:ahLst/>
              <a:cxnLst/>
              <a:rect l="l" t="t" r="r" b="b"/>
              <a:pathLst>
                <a:path w="8385740" h="2387260">
                  <a:moveTo>
                    <a:pt x="8261280" y="2387260"/>
                  </a:moveTo>
                  <a:lnTo>
                    <a:pt x="124460" y="2387260"/>
                  </a:lnTo>
                  <a:cubicBezTo>
                    <a:pt x="55880" y="2387260"/>
                    <a:pt x="0" y="2331379"/>
                    <a:pt x="0" y="226279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8261280" y="0"/>
                  </a:lnTo>
                  <a:cubicBezTo>
                    <a:pt x="8329860" y="0"/>
                    <a:pt x="8385740" y="55880"/>
                    <a:pt x="8385740" y="124460"/>
                  </a:cubicBezTo>
                  <a:lnTo>
                    <a:pt x="8385740" y="2262800"/>
                  </a:lnTo>
                  <a:cubicBezTo>
                    <a:pt x="8385740" y="2331380"/>
                    <a:pt x="8329860" y="2387260"/>
                    <a:pt x="8261280" y="238726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D0E889F9-4E82-8ED6-2A26-7B6DC73498B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592804" y="480297"/>
            <a:ext cx="1643529" cy="762000"/>
          </a:xfrm>
          <a:prstGeom prst="rect">
            <a:avLst/>
          </a:prstGeom>
        </p:spPr>
      </p:pic>
      <p:sp>
        <p:nvSpPr>
          <p:cNvPr id="56" name="Oval Callout 55">
            <a:extLst>
              <a:ext uri="{FF2B5EF4-FFF2-40B4-BE49-F238E27FC236}">
                <a16:creationId xmlns:a16="http://schemas.microsoft.com/office/drawing/2014/main" id="{B0734F31-9273-74CF-54CC-F55C15E5EB0C}"/>
              </a:ext>
            </a:extLst>
          </p:cNvPr>
          <p:cNvSpPr/>
          <p:nvPr/>
        </p:nvSpPr>
        <p:spPr>
          <a:xfrm>
            <a:off x="8438577" y="266700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11B99173-ADAE-BD1C-D1CF-E29F2B99363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873071" y="7813482"/>
            <a:ext cx="1643529" cy="762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04A620B-8346-DC0B-7CD8-46E48A7FCDF0}"/>
                  </a:ext>
                </a:extLst>
              </p:cNvPr>
              <p:cNvSpPr/>
              <p:nvPr/>
            </p:nvSpPr>
            <p:spPr>
              <a:xfrm>
                <a:off x="813184" y="735372"/>
                <a:ext cx="16191354" cy="3777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..………………………………………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……………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…………… 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40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65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Theo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……………………………….</m:t>
                    </m:r>
                    <m:r>
                      <a:rPr lang="en-US" sz="40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 65 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ả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ứ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……….. TLN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………………………….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04A620B-8346-DC0B-7CD8-46E48A7FCD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184" y="735372"/>
                <a:ext cx="16191354" cy="3777637"/>
              </a:xfrm>
              <a:prstGeom prst="rect">
                <a:avLst/>
              </a:prstGeom>
              <a:blipFill>
                <a:blip r:embed="rId4"/>
                <a:stretch>
                  <a:fillRect l="-1318" r="-1355" b="-6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A226BA38-FC03-206A-A4D7-968A67E8CC4F}"/>
              </a:ext>
            </a:extLst>
          </p:cNvPr>
          <p:cNvSpPr/>
          <p:nvPr/>
        </p:nvSpPr>
        <p:spPr>
          <a:xfrm>
            <a:off x="813184" y="4562813"/>
            <a:ext cx="15793023" cy="920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t/c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TS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E8F16CA-1D26-5D68-7335-73D7F2571428}"/>
                  </a:ext>
                </a:extLst>
              </p:cNvPr>
              <p:cNvSpPr/>
              <p:nvPr/>
            </p:nvSpPr>
            <p:spPr>
              <a:xfrm>
                <a:off x="8383984" y="4739601"/>
                <a:ext cx="519815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……………</m:t>
                    </m:r>
                    <m:r>
                      <a:rPr lang="en-US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………… 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E8F16CA-1D26-5D68-7335-73D7F2571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984" y="4739601"/>
                <a:ext cx="5198154" cy="707886"/>
              </a:xfrm>
              <a:prstGeom prst="rect">
                <a:avLst/>
              </a:prstGeom>
              <a:blipFill>
                <a:blip r:embed="rId5"/>
                <a:stretch>
                  <a:fillRect t="-15385" r="-2931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EEE702A-CB9E-B234-67D5-243883FBAD9F}"/>
                  </a:ext>
                </a:extLst>
              </p:cNvPr>
              <p:cNvSpPr/>
              <p:nvPr/>
            </p:nvSpPr>
            <p:spPr>
              <a:xfrm>
                <a:off x="13319083" y="4662033"/>
                <a:ext cx="494539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…</m:t>
                      </m:r>
                      <m:r>
                        <a:rPr lang="en-US" sz="4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……………………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EEE702A-CB9E-B234-67D5-243883FBA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9083" y="4662033"/>
                <a:ext cx="4945392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F4A1FFE-868A-7C8E-821B-40754EDF0E5D}"/>
              </a:ext>
            </a:extLst>
          </p:cNvPr>
          <p:cNvSpPr/>
          <p:nvPr/>
        </p:nvSpPr>
        <p:spPr>
          <a:xfrm>
            <a:off x="766575" y="8744118"/>
            <a:ext cx="17221200" cy="905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,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……………………….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AAABB0A-5280-41CC-4B8C-BEABB85EC651}"/>
                  </a:ext>
                </a:extLst>
              </p:cNvPr>
              <p:cNvSpPr/>
              <p:nvPr/>
            </p:nvSpPr>
            <p:spPr>
              <a:xfrm>
                <a:off x="666711" y="5419723"/>
                <a:ext cx="16954577" cy="1930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……………………………………………………………………………………….</m:t>
                    </m:r>
                  </m:oMath>
                </a14:m>
                <a:endParaRPr lang="en-US" sz="40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………………………………………………………………………………..</a:t>
                </a: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AAABB0A-5280-41CC-4B8C-BEABB85EC6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11" y="5419723"/>
                <a:ext cx="16954577" cy="1930978"/>
              </a:xfrm>
              <a:prstGeom prst="rect">
                <a:avLst/>
              </a:prstGeom>
              <a:blipFill>
                <a:blip r:embed="rId7"/>
                <a:stretch>
                  <a:fillRect l="-791" r="-395" b="-1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1AAC57A-30C5-106A-EE4F-C7D046F11E3E}"/>
                  </a:ext>
                </a:extLst>
              </p:cNvPr>
              <p:cNvSpPr/>
              <p:nvPr/>
            </p:nvSpPr>
            <p:spPr>
              <a:xfrm>
                <a:off x="794749" y="7791835"/>
                <a:ext cx="16784916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uy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ra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: 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4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…………………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…………………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……………………..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1AAC57A-30C5-106A-EE4F-C7D046F11E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749" y="7791835"/>
                <a:ext cx="16784916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392ED0C-BB0D-6FEA-CCF7-C70BD2A8EAA5}"/>
              </a:ext>
            </a:extLst>
          </p:cNvPr>
          <p:cNvSpPr txBox="1"/>
          <p:nvPr/>
        </p:nvSpPr>
        <p:spPr>
          <a:xfrm>
            <a:off x="1088825" y="11163300"/>
            <a:ext cx="95631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,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 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17D3730-776C-4D24-F28A-FB615F576F2E}"/>
                  </a:ext>
                </a:extLst>
              </p:cNvPr>
              <p:cNvSpPr txBox="1"/>
              <p:nvPr/>
            </p:nvSpPr>
            <p:spPr>
              <a:xfrm>
                <a:off x="10191177" y="11163300"/>
                <a:ext cx="167697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17D3730-776C-4D24-F28A-FB615F576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1177" y="11163300"/>
                <a:ext cx="1676973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CC9DF8-2E63-07F1-003B-7030CC48D1B6}"/>
                  </a:ext>
                </a:extLst>
              </p:cNvPr>
              <p:cNvSpPr txBox="1"/>
              <p:nvPr/>
            </p:nvSpPr>
            <p:spPr>
              <a:xfrm>
                <a:off x="12743652" y="11163300"/>
                <a:ext cx="167697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6CC9DF8-2E63-07F1-003B-7030CC48D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652" y="11163300"/>
                <a:ext cx="1676973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EF67A78-877A-277D-8997-7B669E51A3D7}"/>
                  </a:ext>
                </a:extLst>
              </p:cNvPr>
              <p:cNvSpPr txBox="1"/>
              <p:nvPr/>
            </p:nvSpPr>
            <p:spPr>
              <a:xfrm>
                <a:off x="9418699" y="11871186"/>
                <a:ext cx="421745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+ 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+ 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EF67A78-877A-277D-8997-7B669E51A3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8699" y="11871186"/>
                <a:ext cx="4217456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008B71D-51B9-B96B-B800-BE7F8E60BD7B}"/>
              </a:ext>
            </a:extLst>
          </p:cNvPr>
          <p:cNvSpPr txBox="1"/>
          <p:nvPr/>
        </p:nvSpPr>
        <p:spPr>
          <a:xfrm>
            <a:off x="1419961" y="12579072"/>
            <a:ext cx="421745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ứ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33ED8F-F499-9FED-BEB8-5583CBA994AF}"/>
              </a:ext>
            </a:extLst>
          </p:cNvPr>
          <p:cNvSpPr txBox="1"/>
          <p:nvPr/>
        </p:nvSpPr>
        <p:spPr>
          <a:xfrm>
            <a:off x="5973721" y="12579071"/>
            <a:ext cx="436127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endParaRPr lang="en-US" sz="4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4CF8A9E-2829-A9E3-2C99-3CFD77CFC23C}"/>
                  </a:ext>
                </a:extLst>
              </p:cNvPr>
              <p:cNvSpPr/>
              <p:nvPr/>
            </p:nvSpPr>
            <p:spPr>
              <a:xfrm>
                <a:off x="10334997" y="12601226"/>
                <a:ext cx="388946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3</m:t>
                    </m:r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= 2</m:t>
                    </m:r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4CF8A9E-2829-A9E3-2C99-3CFD77CFC2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997" y="12601226"/>
                <a:ext cx="3889463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F95473D-445B-781B-E532-0D0311323BE2}"/>
                  </a:ext>
                </a:extLst>
              </p:cNvPr>
              <p:cNvSpPr/>
              <p:nvPr/>
            </p:nvSpPr>
            <p:spPr>
              <a:xfrm>
                <a:off x="14659363" y="11028568"/>
                <a:ext cx="3328412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F95473D-445B-781B-E532-0D0311323B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9363" y="11028568"/>
                <a:ext cx="3328412" cy="12448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AE5FC97-47A4-FABB-E1DB-BD24E5407976}"/>
                  </a:ext>
                </a:extLst>
              </p:cNvPr>
              <p:cNvSpPr txBox="1"/>
              <p:nvPr/>
            </p:nvSpPr>
            <p:spPr>
              <a:xfrm>
                <a:off x="13966145" y="12319354"/>
                <a:ext cx="8362950" cy="1271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5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3</m:t>
                          </m:r>
                        </m:den>
                      </m:f>
                      <m:r>
                        <a:rPr lang="en-US" sz="4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AE5FC97-47A4-FABB-E1DB-BD24E5407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6145" y="12319354"/>
                <a:ext cx="8362950" cy="12716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C2B37E-0F32-3F17-9B5C-0214DA2D6F0B}"/>
                  </a:ext>
                </a:extLst>
              </p:cNvPr>
              <p:cNvSpPr txBox="1"/>
              <p:nvPr/>
            </p:nvSpPr>
            <p:spPr>
              <a:xfrm>
                <a:off x="438471" y="13409122"/>
                <a:ext cx="432276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.3</m:t>
                      </m:r>
                      <m:r>
                        <a:rPr lang="en-US" sz="4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3C2B37E-0F32-3F17-9B5C-0214DA2D6F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71" y="13409122"/>
                <a:ext cx="4322767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F19010A-23D0-5B9F-2896-751C5D61B7C1}"/>
                  </a:ext>
                </a:extLst>
              </p:cNvPr>
              <p:cNvSpPr txBox="1"/>
              <p:nvPr/>
            </p:nvSpPr>
            <p:spPr>
              <a:xfrm>
                <a:off x="4259507" y="13398949"/>
                <a:ext cx="342842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.4</m:t>
                      </m:r>
                      <m:r>
                        <a:rPr lang="en-US" sz="4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F19010A-23D0-5B9F-2896-751C5D61B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507" y="13398949"/>
                <a:ext cx="3428427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E892B-1256-861F-94AC-817B821F89F9}"/>
                  </a:ext>
                </a:extLst>
              </p:cNvPr>
              <p:cNvSpPr txBox="1"/>
              <p:nvPr/>
            </p:nvSpPr>
            <p:spPr>
              <a:xfrm>
                <a:off x="7119933" y="13340448"/>
                <a:ext cx="337383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.6</m:t>
                      </m:r>
                      <m:r>
                        <a:rPr lang="en-US" sz="4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E892B-1256-861F-94AC-817B821F8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933" y="13340448"/>
                <a:ext cx="3373834" cy="7078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6B3C4624-3C16-153C-B060-E0E25DA45E03}"/>
              </a:ext>
            </a:extLst>
          </p:cNvPr>
          <p:cNvSpPr txBox="1"/>
          <p:nvPr/>
        </p:nvSpPr>
        <p:spPr>
          <a:xfrm>
            <a:off x="10373097" y="13518913"/>
            <a:ext cx="564177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15 </a:t>
            </a:r>
            <a:r>
              <a:rPr lang="en-US" sz="40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4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; 20 </a:t>
            </a:r>
            <a:r>
              <a:rPr lang="en-US" sz="40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4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30 </a:t>
            </a:r>
            <a:r>
              <a:rPr lang="en-US" sz="4000" dirty="0" err="1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en-US" sz="4000" dirty="0">
                <a:solidFill>
                  <a:srgbClr val="FF0000"/>
                </a:solidFill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472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23457E-6 L 0.04679 -0.9987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5" y="-499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-0.05324 L 0.18716 -0.99877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-472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31 -0.06883 L -0.64427 -0.9163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423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04 -0.06883 L -0.00304 -0.9851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58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08642E-6 L -0.03871 -0.8609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6" y="-4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08642E-6 L 0.03447 -0.8683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9" y="-434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0556E-6 -4.93827E-6 L -0.11059 -0.7859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0" y="-39306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4444E-6 L -0.0276 -0.63194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-316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-0.60069 -0.6711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35" y="-3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7 -2.96296E-6 L 0.14167 -0.55725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2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4444E-7 -2.71605E-6 L 0.23637 -0.5561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4" y="-278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83951E-6 L 0.33932 -0.55046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62" y="-275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9.72222E-7 -1.11111E-6 L 0.02127 -0.44028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" y="-220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2" grpId="0"/>
      <p:bldP spid="5" grpId="0"/>
      <p:bldP spid="12" grpId="0"/>
      <p:bldP spid="13" grpId="0"/>
      <p:bldP spid="14" grpId="0"/>
      <p:bldP spid="15" grpId="0"/>
      <p:bldP spid="17" grpId="0"/>
      <p:bldP spid="6" grpId="0"/>
      <p:bldP spid="7" grpId="0"/>
      <p:bldP spid="8" grpId="0"/>
      <p:bldP spid="10" grpId="0"/>
      <p:bldP spid="16" grpId="0"/>
      <p:bldP spid="19" grpId="0"/>
      <p:bldP spid="20" grpId="0"/>
      <p:bldP spid="21" grpId="0"/>
      <p:bldP spid="23" grpId="0"/>
      <p:bldP spid="25" grpId="0"/>
      <p:bldP spid="27" grpId="0"/>
      <p:bldP spid="29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4000"/>
          </a:blip>
          <a:srcRect t="7786" b="7786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2101664" y="2536825"/>
            <a:ext cx="14084672" cy="5213350"/>
            <a:chOff x="0" y="0"/>
            <a:chExt cx="4764445" cy="1763528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4764445" cy="1763528"/>
            </a:xfrm>
            <a:custGeom>
              <a:avLst/>
              <a:gdLst/>
              <a:ahLst/>
              <a:cxnLst/>
              <a:rect l="l" t="t" r="r" b="b"/>
              <a:pathLst>
                <a:path w="4764445" h="1763528">
                  <a:moveTo>
                    <a:pt x="4639985" y="1763528"/>
                  </a:moveTo>
                  <a:lnTo>
                    <a:pt x="124460" y="1763528"/>
                  </a:lnTo>
                  <a:cubicBezTo>
                    <a:pt x="55880" y="1763528"/>
                    <a:pt x="0" y="1707648"/>
                    <a:pt x="0" y="163906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4639985" y="0"/>
                  </a:lnTo>
                  <a:cubicBezTo>
                    <a:pt x="4708565" y="0"/>
                    <a:pt x="4764445" y="55880"/>
                    <a:pt x="4764445" y="124460"/>
                  </a:cubicBezTo>
                  <a:lnTo>
                    <a:pt x="4764445" y="1639068"/>
                  </a:lnTo>
                  <a:cubicBezTo>
                    <a:pt x="4764445" y="1707648"/>
                    <a:pt x="4708565" y="1763528"/>
                    <a:pt x="4639985" y="1763528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2700000">
            <a:off x="801567" y="1564215"/>
            <a:ext cx="2159957" cy="155786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55181" flipH="1">
            <a:off x="15222080" y="1262303"/>
            <a:ext cx="2373012" cy="2076386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700000">
            <a:off x="15694120" y="6706522"/>
            <a:ext cx="1594181" cy="208730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2700000">
            <a:off x="1057599" y="6930280"/>
            <a:ext cx="1617631" cy="205740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2418496" y="2817096"/>
            <a:ext cx="1162904" cy="80240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flipH="1" flipV="1">
            <a:off x="14782800" y="6703296"/>
            <a:ext cx="1162904" cy="80240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162106" y="2381249"/>
            <a:ext cx="12535229" cy="2913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500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</a:t>
            </a:r>
            <a:r>
              <a:rPr lang="en-US" sz="6500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</a:t>
            </a:r>
            <a:r>
              <a:rPr lang="vi-VN" sz="6500" b="1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Ỉ LỆ THỨC VÀ ĐẠI LƯỢNG TỈ LỆ</a:t>
            </a:r>
            <a:endParaRPr lang="en-US" sz="6500" b="1" kern="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22127" y="5300185"/>
            <a:ext cx="13043746" cy="1311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000" b="1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3: ĐẠI LƯỢNG TỈ LỆ NGHỊCH</a:t>
            </a:r>
            <a:endParaRPr kumimoji="0" lang="en-US" sz="60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6568423" y="11724"/>
            <a:ext cx="4781349" cy="1225800"/>
            <a:chOff x="1162250" y="174305"/>
            <a:chExt cx="4781349" cy="1082995"/>
          </a:xfrm>
        </p:grpSpPr>
        <p:sp>
          <p:nvSpPr>
            <p:cNvPr id="15" name="Rectangle 14"/>
            <p:cNvSpPr/>
            <p:nvPr/>
          </p:nvSpPr>
          <p:spPr>
            <a:xfrm>
              <a:off x="1162250" y="190500"/>
              <a:ext cx="4781349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609825" y="174305"/>
              <a:ext cx="3925242" cy="9993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6" name="Picture 10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308412">
            <a:off x="-579083" y="606098"/>
            <a:ext cx="1639790" cy="760266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7265406" y="9021091"/>
            <a:ext cx="2045188" cy="19922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21165" y="5013000"/>
            <a:ext cx="1045669" cy="26100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-1022594" y="8929650"/>
            <a:ext cx="2045188" cy="199223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012" y="1096350"/>
            <a:ext cx="1736138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4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ề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40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n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3" t="13462" r="8654" b="10256"/>
          <a:stretch/>
        </p:blipFill>
        <p:spPr bwMode="auto">
          <a:xfrm>
            <a:off x="-133594" y="5041268"/>
            <a:ext cx="4343400" cy="38481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C593140-B4AF-885A-BFF3-8BF1696FE1CF}"/>
              </a:ext>
            </a:extLst>
          </p:cNvPr>
          <p:cNvSpPr/>
          <p:nvPr/>
        </p:nvSpPr>
        <p:spPr>
          <a:xfrm>
            <a:off x="4310675" y="6151774"/>
            <a:ext cx="14078194" cy="1930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76C4871-6470-FE2B-52C3-DA4A6AAE1045}"/>
              </a:ext>
            </a:extLst>
          </p:cNvPr>
          <p:cNvCxnSpPr>
            <a:cxnSpLocks/>
          </p:cNvCxnSpPr>
          <p:nvPr/>
        </p:nvCxnSpPr>
        <p:spPr>
          <a:xfrm>
            <a:off x="5171932" y="1948296"/>
            <a:ext cx="23622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4D286A3-3D26-0B4F-5C71-6CE29406665F}"/>
              </a:ext>
            </a:extLst>
          </p:cNvPr>
          <p:cNvCxnSpPr>
            <a:cxnSpLocks/>
          </p:cNvCxnSpPr>
          <p:nvPr/>
        </p:nvCxnSpPr>
        <p:spPr>
          <a:xfrm>
            <a:off x="10725849" y="1947067"/>
            <a:ext cx="6186989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695BA4E-78C5-9725-8231-B080D0F90D77}"/>
              </a:ext>
            </a:extLst>
          </p:cNvPr>
          <p:cNvCxnSpPr>
            <a:cxnSpLocks/>
          </p:cNvCxnSpPr>
          <p:nvPr/>
        </p:nvCxnSpPr>
        <p:spPr>
          <a:xfrm>
            <a:off x="3127277" y="2862696"/>
            <a:ext cx="6186989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D17C214-D4DC-936A-8AA6-23B57BAA5456}"/>
              </a:ext>
            </a:extLst>
          </p:cNvPr>
          <p:cNvCxnSpPr>
            <a:cxnSpLocks/>
          </p:cNvCxnSpPr>
          <p:nvPr/>
        </p:nvCxnSpPr>
        <p:spPr>
          <a:xfrm>
            <a:off x="12982432" y="2862696"/>
            <a:ext cx="448358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895A199-A541-2BB8-9BF2-0DBDBBB89EC3}"/>
              </a:ext>
            </a:extLst>
          </p:cNvPr>
          <p:cNvCxnSpPr>
            <a:cxnSpLocks/>
          </p:cNvCxnSpPr>
          <p:nvPr/>
        </p:nvCxnSpPr>
        <p:spPr>
          <a:xfrm>
            <a:off x="6026237" y="3777096"/>
            <a:ext cx="779310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146CDA4-8A77-4C99-5577-4D20F215181C}"/>
              </a:ext>
            </a:extLst>
          </p:cNvPr>
          <p:cNvSpPr txBox="1"/>
          <p:nvPr/>
        </p:nvSpPr>
        <p:spPr>
          <a:xfrm>
            <a:off x="3686752" y="12763500"/>
            <a:ext cx="14078194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t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o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53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0.00293 L -0.01684 0.6784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2" y="337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32099E-6 L 0.0118 -0.71528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" y="-357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/>
          <p:cNvGrpSpPr/>
          <p:nvPr/>
        </p:nvGrpSpPr>
        <p:grpSpPr>
          <a:xfrm>
            <a:off x="16383000" y="114300"/>
            <a:ext cx="1755110" cy="533400"/>
            <a:chOff x="0" y="0"/>
            <a:chExt cx="2332414" cy="751129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2332414" cy="751129"/>
            </a:xfrm>
            <a:custGeom>
              <a:avLst/>
              <a:gdLst/>
              <a:ahLst/>
              <a:cxnLst/>
              <a:rect l="l" t="t" r="r" b="b"/>
              <a:pathLst>
                <a:path w="2332414" h="751129">
                  <a:moveTo>
                    <a:pt x="2207954" y="751129"/>
                  </a:moveTo>
                  <a:lnTo>
                    <a:pt x="124460" y="751129"/>
                  </a:lnTo>
                  <a:cubicBezTo>
                    <a:pt x="55880" y="751129"/>
                    <a:pt x="0" y="695249"/>
                    <a:pt x="0" y="626669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207954" y="0"/>
                  </a:lnTo>
                  <a:cubicBezTo>
                    <a:pt x="2276534" y="0"/>
                    <a:pt x="2332414" y="55880"/>
                    <a:pt x="2332414" y="124460"/>
                  </a:cubicBezTo>
                  <a:lnTo>
                    <a:pt x="2332414" y="626669"/>
                  </a:lnTo>
                  <a:cubicBezTo>
                    <a:pt x="2332414" y="695249"/>
                    <a:pt x="2276534" y="751129"/>
                    <a:pt x="2207954" y="751129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-458456" y="9791700"/>
            <a:ext cx="1920365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Callout 27"/>
          <p:cNvSpPr/>
          <p:nvPr/>
        </p:nvSpPr>
        <p:spPr>
          <a:xfrm>
            <a:off x="8944428" y="42001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692" y="873760"/>
                <a:ext cx="17112343" cy="18283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yể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ở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20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200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40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, y, z (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x, y, z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x, y, z &lt; 34)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92" y="873760"/>
                <a:ext cx="17112343" cy="1828386"/>
              </a:xfrm>
              <a:prstGeom prst="rect">
                <a:avLst/>
              </a:prstGeom>
              <a:blipFill>
                <a:blip r:embed="rId2"/>
                <a:stretch>
                  <a:fillRect l="-1247" r="-1283" b="-13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717" y="2360267"/>
            <a:ext cx="17297400" cy="2751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x + y + z =  34</a:t>
            </a:r>
          </a:p>
          <a:p>
            <a:pPr lvl="0" algn="just">
              <a:lnSpc>
                <a:spcPct val="150000"/>
              </a:lnSpc>
            </a:pP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n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4000" i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25297" y="5143500"/>
                <a:ext cx="514621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18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0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297" y="5143500"/>
                <a:ext cx="5146217" cy="707886"/>
              </a:xfrm>
              <a:prstGeom prst="rect">
                <a:avLst/>
              </a:prstGeom>
              <a:blipFill>
                <a:blip r:embed="rId3"/>
                <a:stretch>
                  <a:fillRect t="-15517" r="-1066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991187" y="4948289"/>
                <a:ext cx="4202625" cy="124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2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0</m:t>
                          </m:r>
                        </m:den>
                      </m:f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0</m:t>
                          </m:r>
                        </m:den>
                      </m:f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87" y="4948289"/>
                <a:ext cx="4202625" cy="124880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78692" y="4811404"/>
            <a:ext cx="2706190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i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784BA93-C27D-831A-12BE-1A443CAE132F}"/>
              </a:ext>
            </a:extLst>
          </p:cNvPr>
          <p:cNvSpPr/>
          <p:nvPr/>
        </p:nvSpPr>
        <p:spPr>
          <a:xfrm>
            <a:off x="204092" y="5922956"/>
            <a:ext cx="14185905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C1FB52F-B774-AAF6-C3BB-8C92BC9471A4}"/>
                  </a:ext>
                </a:extLst>
              </p:cNvPr>
              <p:cNvSpPr/>
              <p:nvPr/>
            </p:nvSpPr>
            <p:spPr>
              <a:xfrm>
                <a:off x="659103" y="6436847"/>
                <a:ext cx="9209444" cy="18425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4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4</m:t>
                          </m:r>
                        </m:den>
                      </m:f>
                      <m:r>
                        <a:rPr lang="en-US" sz="4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40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C1FB52F-B774-AAF6-C3BB-8C92BC9471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03" y="6436847"/>
                <a:ext cx="9209444" cy="18425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9611B0F-64F5-19C7-E629-BC662DCA8051}"/>
                  </a:ext>
                </a:extLst>
              </p:cNvPr>
              <p:cNvSpPr/>
              <p:nvPr/>
            </p:nvSpPr>
            <p:spPr>
              <a:xfrm>
                <a:off x="10092499" y="6929336"/>
                <a:ext cx="6815584" cy="905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5; 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0; 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9611B0F-64F5-19C7-E629-BC662DCA80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2499" y="6929336"/>
                <a:ext cx="6815584" cy="905056"/>
              </a:xfrm>
              <a:prstGeom prst="rect">
                <a:avLst/>
              </a:prstGeom>
              <a:blipFill>
                <a:blip r:embed="rId6"/>
                <a:stretch>
                  <a:fillRect l="-3220" b="-29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6C22E944-573C-B4F7-7A11-B15AF51C20EF}"/>
              </a:ext>
            </a:extLst>
          </p:cNvPr>
          <p:cNvSpPr/>
          <p:nvPr/>
        </p:nvSpPr>
        <p:spPr>
          <a:xfrm>
            <a:off x="15240" y="8279403"/>
            <a:ext cx="1812287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0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0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ể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40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3019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14" grpId="0"/>
      <p:bldP spid="21" grpId="0"/>
      <p:bldP spid="3" grpId="0"/>
      <p:bldP spid="2" grpId="0"/>
      <p:bldP spid="4" grpId="0"/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BCFB231-C18F-A635-40FC-A81F7B5D50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298B78E7-A5D3-DEAE-EC04-0F41B7585B3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7786" b="7786"/>
          <a:stretch>
            <a:fillRect/>
          </a:stretch>
        </p:blipFill>
        <p:spPr>
          <a:xfrm>
            <a:off x="211773" y="0"/>
            <a:ext cx="18288000" cy="10287000"/>
          </a:xfrm>
          <a:prstGeom prst="rect">
            <a:avLst/>
          </a:prstGeom>
        </p:spPr>
      </p:pic>
      <p:pic>
        <p:nvPicPr>
          <p:cNvPr id="3" name="Picture 3">
            <a:extLst>
              <a:ext uri="{FF2B5EF4-FFF2-40B4-BE49-F238E27FC236}">
                <a16:creationId xmlns:a16="http://schemas.microsoft.com/office/drawing/2014/main" id="{BDFF5689-141B-E984-A626-BAB65F1F3E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37407" flipV="1">
            <a:off x="14867980" y="-280793"/>
            <a:ext cx="3985795" cy="1639158"/>
          </a:xfrm>
          <a:prstGeom prst="rect">
            <a:avLst/>
          </a:prstGeom>
        </p:spPr>
      </p:pic>
      <p:grpSp>
        <p:nvGrpSpPr>
          <p:cNvPr id="5" name="Group 5">
            <a:extLst>
              <a:ext uri="{FF2B5EF4-FFF2-40B4-BE49-F238E27FC236}">
                <a16:creationId xmlns:a16="http://schemas.microsoft.com/office/drawing/2014/main" id="{F43F93EE-4336-45AD-5E8F-CE626D4C9C63}"/>
              </a:ext>
            </a:extLst>
          </p:cNvPr>
          <p:cNvGrpSpPr/>
          <p:nvPr/>
        </p:nvGrpSpPr>
        <p:grpSpPr>
          <a:xfrm>
            <a:off x="609600" y="1457292"/>
            <a:ext cx="16996959" cy="8287012"/>
            <a:chOff x="14259" y="23213"/>
            <a:chExt cx="1918193" cy="2090532"/>
          </a:xfrm>
        </p:grpSpPr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3E160FB4-2D5E-774A-10B1-2E80EBAAAD61}"/>
                </a:ext>
              </a:extLst>
            </p:cNvPr>
            <p:cNvSpPr/>
            <p:nvPr/>
          </p:nvSpPr>
          <p:spPr>
            <a:xfrm>
              <a:off x="14259" y="23213"/>
              <a:ext cx="1918193" cy="2090532"/>
            </a:xfrm>
            <a:custGeom>
              <a:avLst/>
              <a:gdLst/>
              <a:ahLst/>
              <a:cxnLst/>
              <a:rect l="l" t="t" r="r" b="b"/>
              <a:pathLst>
                <a:path w="1918193" h="2090532">
                  <a:moveTo>
                    <a:pt x="1793733" y="2090532"/>
                  </a:moveTo>
                  <a:lnTo>
                    <a:pt x="124460" y="2090532"/>
                  </a:lnTo>
                  <a:cubicBezTo>
                    <a:pt x="55880" y="2090532"/>
                    <a:pt x="0" y="2034652"/>
                    <a:pt x="0" y="196607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793733" y="0"/>
                  </a:lnTo>
                  <a:cubicBezTo>
                    <a:pt x="1862313" y="0"/>
                    <a:pt x="1918193" y="55880"/>
                    <a:pt x="1918193" y="124460"/>
                  </a:cubicBezTo>
                  <a:lnTo>
                    <a:pt x="1918193" y="1966072"/>
                  </a:lnTo>
                  <a:cubicBezTo>
                    <a:pt x="1918193" y="2034652"/>
                    <a:pt x="1862313" y="2090532"/>
                    <a:pt x="1793733" y="2090532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DEB4F98F-3831-BFD6-746B-F4D8C6CDF0A8}"/>
              </a:ext>
            </a:extLst>
          </p:cNvPr>
          <p:cNvSpPr txBox="1"/>
          <p:nvPr/>
        </p:nvSpPr>
        <p:spPr>
          <a:xfrm>
            <a:off x="7088779" y="418393"/>
            <a:ext cx="40386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kumimoji="0" lang="en-US" sz="45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UẬN 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B8AC34B-CE68-28B9-0A65-8FC7BED6F7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32959" y="8904194"/>
            <a:ext cx="1197787" cy="116364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847CE3D-B9E5-E3B0-AC41-E63AF87875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-403191" y="186249"/>
            <a:ext cx="1538250" cy="1494401"/>
          </a:xfrm>
          <a:prstGeom prst="rect">
            <a:avLst/>
          </a:prstGeom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C61F2899-5CE4-69C4-A188-74499F04DC41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6212734" y="6158660"/>
            <a:ext cx="2824358" cy="390689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C1692A21-C64D-FBD1-FB27-1319413DAA22}"/>
              </a:ext>
            </a:extLst>
          </p:cNvPr>
          <p:cNvSpPr/>
          <p:nvPr/>
        </p:nvSpPr>
        <p:spPr>
          <a:xfrm>
            <a:off x="964828" y="1862893"/>
            <a:ext cx="16535400" cy="53567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, chia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a</a:t>
            </a:r>
            <a:r>
              <a:rPr lang="fr-FR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1: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2: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N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3: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i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fr-FR" sz="44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735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438400" y="1638300"/>
            <a:ext cx="13443289" cy="5334000"/>
            <a:chOff x="2438399" y="1638300"/>
            <a:chExt cx="13443289" cy="5334000"/>
          </a:xfrm>
        </p:grpSpPr>
        <p:grpSp>
          <p:nvGrpSpPr>
            <p:cNvPr id="6" name="Group 6"/>
            <p:cNvGrpSpPr/>
            <p:nvPr/>
          </p:nvGrpSpPr>
          <p:grpSpPr>
            <a:xfrm>
              <a:off x="2438399" y="1638300"/>
              <a:ext cx="13443289" cy="5334000"/>
              <a:chOff x="-102849" y="36141"/>
              <a:chExt cx="2115061" cy="1221224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02849" y="36141"/>
                <a:ext cx="2115061" cy="1221224"/>
              </a:xfrm>
              <a:custGeom>
                <a:avLst/>
                <a:gdLst/>
                <a:ahLst/>
                <a:cxnLst/>
                <a:rect l="l" t="t" r="r" b="b"/>
                <a:pathLst>
                  <a:path w="1918193" h="2090532">
                    <a:moveTo>
                      <a:pt x="1793733" y="2090532"/>
                    </a:moveTo>
                    <a:lnTo>
                      <a:pt x="124460" y="2090532"/>
                    </a:lnTo>
                    <a:cubicBezTo>
                      <a:pt x="55880" y="2090532"/>
                      <a:pt x="0" y="2034652"/>
                      <a:pt x="0" y="1966072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793733" y="0"/>
                    </a:lnTo>
                    <a:cubicBezTo>
                      <a:pt x="1862313" y="0"/>
                      <a:pt x="1918193" y="55880"/>
                      <a:pt x="1918193" y="124460"/>
                    </a:cubicBezTo>
                    <a:lnTo>
                      <a:pt x="1918193" y="1966072"/>
                    </a:lnTo>
                    <a:cubicBezTo>
                      <a:pt x="1918193" y="2034652"/>
                      <a:pt x="1862313" y="2090532"/>
                      <a:pt x="1793733" y="2090532"/>
                    </a:cubicBezTo>
                    <a:close/>
                  </a:path>
                </a:pathLst>
              </a:custGeom>
              <a:solidFill>
                <a:srgbClr val="497FB4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6629399" y="3507527"/>
              <a:ext cx="4911922" cy="14073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nl-NL" sz="6500" b="1">
                  <a:solidFill>
                    <a:prstClr val="white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UYỆN TẬP</a:t>
              </a:r>
            </a:p>
          </p:txBody>
        </p:sp>
      </p:grpSp>
      <p:pic>
        <p:nvPicPr>
          <p:cNvPr id="1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10741" flipV="1">
            <a:off x="729388" y="6540245"/>
            <a:ext cx="3954056" cy="1626106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81399">
            <a:off x="14207459" y="6750742"/>
            <a:ext cx="3388469" cy="244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9349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-1207742" y="-266700"/>
            <a:ext cx="1447800" cy="1112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7971360" y="-419100"/>
            <a:ext cx="1447800" cy="1112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Oval Callout 45"/>
          <p:cNvSpPr/>
          <p:nvPr/>
        </p:nvSpPr>
        <p:spPr>
          <a:xfrm>
            <a:off x="8233658" y="3390900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0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03854" y="419100"/>
            <a:ext cx="751572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6.24: (SGK – tr.18)</a:t>
            </a:r>
          </a:p>
        </p:txBody>
      </p:sp>
      <p:sp>
        <p:nvSpPr>
          <p:cNvPr id="4" name="Rectangle 3"/>
          <p:cNvSpPr/>
          <p:nvPr/>
        </p:nvSpPr>
        <p:spPr>
          <a:xfrm>
            <a:off x="541517" y="1257300"/>
            <a:ext cx="17136883" cy="182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x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z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z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19200" y="4225916"/>
                <a:ext cx="15707144" cy="2332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STL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y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, b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STL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z (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b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# 0)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và 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225916"/>
                <a:ext cx="15707144" cy="2332754"/>
              </a:xfrm>
              <a:prstGeom prst="rect">
                <a:avLst/>
              </a:prstGeom>
              <a:blipFill>
                <a:blip r:embed="rId2"/>
                <a:stretch>
                  <a:fillRect l="-1358" b="-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1219200" y="8242637"/>
            <a:ext cx="9144000" cy="90505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z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78387" y="6515100"/>
            <a:ext cx="1452642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869566" y="6540022"/>
                <a:ext cx="2921634" cy="16514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f>
                            <m:f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den>
                      </m:f>
                      <m:r>
                        <a:rPr lang="en-US" sz="4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4000" i="1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566" y="6540022"/>
                <a:ext cx="2921634" cy="16514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456344" y="8343900"/>
                <a:ext cx="610745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6344" y="8343900"/>
                <a:ext cx="610745" cy="11465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33D9ACAB-4453-50EA-691C-FA36BAF17F63}"/>
              </a:ext>
            </a:extLst>
          </p:cNvPr>
          <p:cNvCxnSpPr>
            <a:cxnSpLocks/>
          </p:cNvCxnSpPr>
          <p:nvPr/>
        </p:nvCxnSpPr>
        <p:spPr>
          <a:xfrm>
            <a:off x="2438400" y="2171700"/>
            <a:ext cx="728224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4E52BEF-6AB8-C50D-DC3D-C4CCB43D87A4}"/>
              </a:ext>
            </a:extLst>
          </p:cNvPr>
          <p:cNvCxnSpPr>
            <a:cxnSpLocks/>
          </p:cNvCxnSpPr>
          <p:nvPr/>
        </p:nvCxnSpPr>
        <p:spPr>
          <a:xfrm>
            <a:off x="10067089" y="2171700"/>
            <a:ext cx="761131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D71C919-1C5D-CFCF-E25C-6F542D590141}"/>
              </a:ext>
            </a:extLst>
          </p:cNvPr>
          <p:cNvCxnSpPr>
            <a:cxnSpLocks/>
          </p:cNvCxnSpPr>
          <p:nvPr/>
        </p:nvCxnSpPr>
        <p:spPr>
          <a:xfrm>
            <a:off x="1549929" y="3085686"/>
            <a:ext cx="1269947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870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3" grpId="0"/>
      <p:bldP spid="4" grpId="0"/>
      <p:bldP spid="5" grpId="0"/>
      <p:bldP spid="7" grpId="0"/>
      <p:bldP spid="9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2438400" y="1638300"/>
            <a:ext cx="13443289" cy="5334000"/>
            <a:chOff x="2438399" y="1638300"/>
            <a:chExt cx="13443289" cy="5334000"/>
          </a:xfrm>
        </p:grpSpPr>
        <p:grpSp>
          <p:nvGrpSpPr>
            <p:cNvPr id="6" name="Group 6"/>
            <p:cNvGrpSpPr/>
            <p:nvPr/>
          </p:nvGrpSpPr>
          <p:grpSpPr>
            <a:xfrm>
              <a:off x="2438399" y="1638300"/>
              <a:ext cx="13443289" cy="5334000"/>
              <a:chOff x="-102849" y="36141"/>
              <a:chExt cx="2115061" cy="1221224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02849" y="36141"/>
                <a:ext cx="2115061" cy="1221224"/>
              </a:xfrm>
              <a:custGeom>
                <a:avLst/>
                <a:gdLst/>
                <a:ahLst/>
                <a:cxnLst/>
                <a:rect l="l" t="t" r="r" b="b"/>
                <a:pathLst>
                  <a:path w="1918193" h="2090532">
                    <a:moveTo>
                      <a:pt x="1793733" y="2090532"/>
                    </a:moveTo>
                    <a:lnTo>
                      <a:pt x="124460" y="2090532"/>
                    </a:lnTo>
                    <a:cubicBezTo>
                      <a:pt x="55880" y="2090532"/>
                      <a:pt x="0" y="2034652"/>
                      <a:pt x="0" y="1966072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793733" y="0"/>
                    </a:lnTo>
                    <a:cubicBezTo>
                      <a:pt x="1862313" y="0"/>
                      <a:pt x="1918193" y="55880"/>
                      <a:pt x="1918193" y="124460"/>
                    </a:cubicBezTo>
                    <a:lnTo>
                      <a:pt x="1918193" y="1966072"/>
                    </a:lnTo>
                    <a:cubicBezTo>
                      <a:pt x="1918193" y="2034652"/>
                      <a:pt x="1862313" y="2090532"/>
                      <a:pt x="1793733" y="2090532"/>
                    </a:cubicBezTo>
                    <a:close/>
                  </a:path>
                </a:pathLst>
              </a:custGeom>
              <a:solidFill>
                <a:srgbClr val="497FB4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6768862" y="3507527"/>
              <a:ext cx="4633000" cy="140737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nl-NL" sz="6500" b="1">
                  <a:solidFill>
                    <a:prstClr val="white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1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10741" flipV="1">
            <a:off x="729388" y="6540245"/>
            <a:ext cx="3954056" cy="1626106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81399">
            <a:off x="14207459" y="6750742"/>
            <a:ext cx="3388469" cy="244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3611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189903" y="419100"/>
            <a:ext cx="1643529" cy="762000"/>
          </a:xfrm>
          <a:prstGeom prst="rect">
            <a:avLst/>
          </a:prstGeom>
        </p:spPr>
      </p:pic>
      <p:pic>
        <p:nvPicPr>
          <p:cNvPr id="24" name="Picture 18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22194" b="33815"/>
          <a:stretch>
            <a:fillRect/>
          </a:stretch>
        </p:blipFill>
        <p:spPr>
          <a:xfrm>
            <a:off x="12032" y="9791700"/>
            <a:ext cx="1364340" cy="495300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386137" y="3809798"/>
            <a:ext cx="1752600" cy="768737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152400" y="-263385"/>
            <a:ext cx="18921664" cy="7586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86137" y="-276458"/>
            <a:ext cx="751572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.25: (SGK – tr.18)</a:t>
            </a:r>
          </a:p>
        </p:txBody>
      </p:sp>
      <p:sp>
        <p:nvSpPr>
          <p:cNvPr id="2" name="Rectangle 1"/>
          <p:cNvSpPr/>
          <p:nvPr/>
        </p:nvSpPr>
        <p:spPr>
          <a:xfrm>
            <a:off x="350034" y="665442"/>
            <a:ext cx="11079966" cy="3671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7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4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4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,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5%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6800" y="-263385"/>
            <a:ext cx="4842352" cy="4041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66800" y="4610100"/>
                <a:ext cx="16840200" cy="4644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 x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</a:t>
                </a:r>
                <a:r>
                  <a:rPr lang="en-US" sz="4000" baseline="-2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ấ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x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∈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,85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,85</m:t>
                        </m:r>
                      </m:den>
                    </m:f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u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0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ấ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</a:t>
                </a:r>
                <a:r>
                  <a:rPr lang="en-US" sz="4000" baseline="-2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4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o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II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610100"/>
                <a:ext cx="16840200" cy="4644028"/>
              </a:xfrm>
              <a:prstGeom prst="rect">
                <a:avLst/>
              </a:prstGeom>
              <a:blipFill>
                <a:blip r:embed="rId7"/>
                <a:stretch>
                  <a:fillRect l="-1267" b="-4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14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6656171" y="8929721"/>
            <a:ext cx="1067463" cy="1152457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8D1014D-52AE-97F1-A0CD-34271EDD444A}"/>
              </a:ext>
            </a:extLst>
          </p:cNvPr>
          <p:cNvCxnSpPr>
            <a:cxnSpLocks/>
          </p:cNvCxnSpPr>
          <p:nvPr/>
        </p:nvCxnSpPr>
        <p:spPr>
          <a:xfrm>
            <a:off x="6658429" y="1562100"/>
            <a:ext cx="45720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2CBD340-A5E9-CBC2-261C-A5646C1EE88B}"/>
              </a:ext>
            </a:extLst>
          </p:cNvPr>
          <p:cNvCxnSpPr>
            <a:cxnSpLocks/>
          </p:cNvCxnSpPr>
          <p:nvPr/>
        </p:nvCxnSpPr>
        <p:spPr>
          <a:xfrm>
            <a:off x="562429" y="2400300"/>
            <a:ext cx="949597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02C2C63-2E91-86F4-CBCC-67D4C9BB8E6C}"/>
              </a:ext>
            </a:extLst>
          </p:cNvPr>
          <p:cNvCxnSpPr>
            <a:cxnSpLocks/>
          </p:cNvCxnSpPr>
          <p:nvPr/>
        </p:nvCxnSpPr>
        <p:spPr>
          <a:xfrm>
            <a:off x="1752600" y="3467100"/>
            <a:ext cx="9477829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62A0884-138E-2A19-BEE5-0C14551CA8C3}"/>
              </a:ext>
            </a:extLst>
          </p:cNvPr>
          <p:cNvCxnSpPr>
            <a:cxnSpLocks/>
          </p:cNvCxnSpPr>
          <p:nvPr/>
        </p:nvCxnSpPr>
        <p:spPr>
          <a:xfrm>
            <a:off x="350034" y="4337025"/>
            <a:ext cx="236220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253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916400" y="161038"/>
            <a:ext cx="1643529" cy="762000"/>
          </a:xfrm>
          <a:prstGeom prst="rect">
            <a:avLst/>
          </a:prstGeom>
        </p:spPr>
      </p:pic>
      <p:pic>
        <p:nvPicPr>
          <p:cNvPr id="24" name="Picture 18"/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22194" b="33815"/>
          <a:stretch>
            <a:fillRect/>
          </a:stretch>
        </p:blipFill>
        <p:spPr>
          <a:xfrm flipH="1">
            <a:off x="16909140" y="9621297"/>
            <a:ext cx="1378860" cy="665703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11658600" y="5264794"/>
            <a:ext cx="1752600" cy="965974"/>
          </a:xfrm>
          <a:prstGeom prst="wedgeEllipse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152400" y="-571500"/>
            <a:ext cx="18921664" cy="7586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59390" y="505258"/>
            <a:ext cx="751572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6.26: (SGK – tr.18)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1348919"/>
            <a:ext cx="167640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à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ấ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à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810679" y="6510047"/>
                <a:ext cx="11172521" cy="2748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à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x, y, z (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x, y, z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x – y = 2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0679" y="6510047"/>
                <a:ext cx="11172521" cy="2748253"/>
              </a:xfrm>
              <a:prstGeom prst="rect">
                <a:avLst/>
              </a:prstGeom>
              <a:blipFill>
                <a:blip r:embed="rId38"/>
                <a:stretch>
                  <a:fillRect l="-1909" r="-1964" b="-8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403635"/>
            <a:ext cx="5969963" cy="3358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7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-1207742" y="-266700"/>
            <a:ext cx="1447800" cy="1112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7971360" y="-419100"/>
            <a:ext cx="1447800" cy="1112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15138" y="811917"/>
                <a:ext cx="16383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à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ố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ịnh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6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8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hay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38" y="811917"/>
                <a:ext cx="16383000" cy="2862322"/>
              </a:xfrm>
              <a:prstGeom prst="rect">
                <a:avLst/>
              </a:prstGeom>
              <a:blipFill>
                <a:blip r:embed="rId2"/>
                <a:stretch>
                  <a:fillRect l="-1340" r="-1303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38200" y="4165707"/>
            <a:ext cx="16687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9315352" y="2527643"/>
                <a:ext cx="2503699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5352" y="2527643"/>
                <a:ext cx="2503699" cy="11465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34424" y="7429500"/>
                <a:ext cx="16561856" cy="182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6; 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4; </m:t>
                    </m:r>
                    <m:r>
                      <a:rPr lang="en-US" sz="4000" b="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3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ứ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3 </a:t>
                </a:r>
                <a:r>
                  <a:rPr lang="en-US" sz="4000" dirty="0" err="1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áy</a:t>
                </a:r>
                <a:r>
                  <a:rPr lang="en-US" sz="4000" dirty="0">
                    <a:solidFill>
                      <a:srgbClr val="333333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424" y="7429500"/>
                <a:ext cx="16561856" cy="1824923"/>
              </a:xfrm>
              <a:prstGeom prst="rect">
                <a:avLst/>
              </a:prstGeom>
              <a:blipFill>
                <a:blip r:embed="rId4"/>
                <a:stretch>
                  <a:fillRect l="-1325" b="-13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3475262" y="5143500"/>
                <a:ext cx="6440161" cy="18270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33333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000" b="0" i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262" y="5143500"/>
                <a:ext cx="6440161" cy="18270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560993" y="5753100"/>
            <a:ext cx="1660207" cy="2474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845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381000" y="3390900"/>
            <a:ext cx="5518230" cy="3657600"/>
            <a:chOff x="0" y="0"/>
            <a:chExt cx="2128509" cy="118695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128510" cy="1186950"/>
            </a:xfrm>
            <a:custGeom>
              <a:avLst/>
              <a:gdLst/>
              <a:ahLst/>
              <a:cxnLst/>
              <a:rect l="l" t="t" r="r" b="b"/>
              <a:pathLst>
                <a:path w="2128510" h="1186950">
                  <a:moveTo>
                    <a:pt x="2004049" y="1186950"/>
                  </a:moveTo>
                  <a:lnTo>
                    <a:pt x="124460" y="1186950"/>
                  </a:lnTo>
                  <a:cubicBezTo>
                    <a:pt x="55880" y="1186950"/>
                    <a:pt x="0" y="1131070"/>
                    <a:pt x="0" y="106249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04050" y="0"/>
                  </a:lnTo>
                  <a:cubicBezTo>
                    <a:pt x="2072629" y="0"/>
                    <a:pt x="2128510" y="55880"/>
                    <a:pt x="2128510" y="124460"/>
                  </a:cubicBezTo>
                  <a:lnTo>
                    <a:pt x="2128510" y="1062490"/>
                  </a:lnTo>
                  <a:cubicBezTo>
                    <a:pt x="2128510" y="1131070"/>
                    <a:pt x="2072629" y="1186950"/>
                    <a:pt x="2004050" y="118695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85800" y="4067539"/>
            <a:ext cx="4727388" cy="1982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Ghi nhớ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ến thức trong bài. </a:t>
            </a:r>
          </a:p>
        </p:txBody>
      </p:sp>
      <p:sp>
        <p:nvSpPr>
          <p:cNvPr id="18" name="TextBox 5"/>
          <p:cNvSpPr txBox="1"/>
          <p:nvPr/>
        </p:nvSpPr>
        <p:spPr>
          <a:xfrm>
            <a:off x="5638800" y="1333500"/>
            <a:ext cx="8381999" cy="8463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5500" b="1">
                <a:solidFill>
                  <a:srgbClr val="497FB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19" name="Group 4"/>
          <p:cNvGrpSpPr/>
          <p:nvPr/>
        </p:nvGrpSpPr>
        <p:grpSpPr>
          <a:xfrm>
            <a:off x="6356430" y="3390900"/>
            <a:ext cx="5518230" cy="3657600"/>
            <a:chOff x="0" y="0"/>
            <a:chExt cx="2128509" cy="1186950"/>
          </a:xfrm>
        </p:grpSpPr>
        <p:sp>
          <p:nvSpPr>
            <p:cNvPr id="20" name="Freeform 5"/>
            <p:cNvSpPr/>
            <p:nvPr/>
          </p:nvSpPr>
          <p:spPr>
            <a:xfrm>
              <a:off x="0" y="0"/>
              <a:ext cx="2128510" cy="1186950"/>
            </a:xfrm>
            <a:custGeom>
              <a:avLst/>
              <a:gdLst/>
              <a:ahLst/>
              <a:cxnLst/>
              <a:rect l="l" t="t" r="r" b="b"/>
              <a:pathLst>
                <a:path w="2128510" h="1186950">
                  <a:moveTo>
                    <a:pt x="2004049" y="1186950"/>
                  </a:moveTo>
                  <a:lnTo>
                    <a:pt x="124460" y="1186950"/>
                  </a:lnTo>
                  <a:cubicBezTo>
                    <a:pt x="55880" y="1186950"/>
                    <a:pt x="0" y="1131070"/>
                    <a:pt x="0" y="106249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04050" y="0"/>
                  </a:lnTo>
                  <a:cubicBezTo>
                    <a:pt x="2072629" y="0"/>
                    <a:pt x="2128510" y="55880"/>
                    <a:pt x="2128510" y="124460"/>
                  </a:cubicBezTo>
                  <a:lnTo>
                    <a:pt x="2128510" y="1062490"/>
                  </a:lnTo>
                  <a:cubicBezTo>
                    <a:pt x="2128510" y="1131070"/>
                    <a:pt x="2072629" y="1186950"/>
                    <a:pt x="2004050" y="118695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6661230" y="4067539"/>
            <a:ext cx="4727388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Hoàn thành các bài tập trong SBT. </a:t>
            </a:r>
          </a:p>
        </p:txBody>
      </p:sp>
      <p:grpSp>
        <p:nvGrpSpPr>
          <p:cNvPr id="22" name="Group 4"/>
          <p:cNvGrpSpPr/>
          <p:nvPr/>
        </p:nvGrpSpPr>
        <p:grpSpPr>
          <a:xfrm>
            <a:off x="12331860" y="3390900"/>
            <a:ext cx="5518230" cy="3657600"/>
            <a:chOff x="0" y="0"/>
            <a:chExt cx="2128509" cy="1186950"/>
          </a:xfrm>
        </p:grpSpPr>
        <p:sp>
          <p:nvSpPr>
            <p:cNvPr id="23" name="Freeform 5"/>
            <p:cNvSpPr/>
            <p:nvPr/>
          </p:nvSpPr>
          <p:spPr>
            <a:xfrm>
              <a:off x="0" y="0"/>
              <a:ext cx="2128510" cy="1186950"/>
            </a:xfrm>
            <a:custGeom>
              <a:avLst/>
              <a:gdLst/>
              <a:ahLst/>
              <a:cxnLst/>
              <a:rect l="l" t="t" r="r" b="b"/>
              <a:pathLst>
                <a:path w="2128510" h="1186950">
                  <a:moveTo>
                    <a:pt x="2004049" y="1186950"/>
                  </a:moveTo>
                  <a:lnTo>
                    <a:pt x="124460" y="1186950"/>
                  </a:lnTo>
                  <a:cubicBezTo>
                    <a:pt x="55880" y="1186950"/>
                    <a:pt x="0" y="1131070"/>
                    <a:pt x="0" y="106249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004050" y="0"/>
                  </a:lnTo>
                  <a:cubicBezTo>
                    <a:pt x="2072629" y="0"/>
                    <a:pt x="2128510" y="55880"/>
                    <a:pt x="2128510" y="124460"/>
                  </a:cubicBezTo>
                  <a:lnTo>
                    <a:pt x="2128510" y="1062490"/>
                  </a:lnTo>
                  <a:cubicBezTo>
                    <a:pt x="2128510" y="1131070"/>
                    <a:pt x="2072629" y="1186950"/>
                    <a:pt x="2004050" y="118695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12448416" y="3768629"/>
            <a:ext cx="5213433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pt-BR" sz="4000" kern="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</a:t>
            </a:r>
            <a:r>
              <a:rPr lang="vi-VN" sz="4000" kern="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 bị trước </a:t>
            </a:r>
            <a:endParaRPr lang="en-US" sz="4000" kern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Font typeface="Arial"/>
              <a:buNone/>
            </a:pPr>
            <a:r>
              <a:rPr lang="vi-VN" sz="4000" b="1" kern="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"Luyện tập chung (tr19-20)"</a:t>
            </a:r>
            <a:r>
              <a:rPr lang="vi-VN" sz="4000" kern="0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</a:t>
            </a:r>
            <a:endParaRPr lang="pt-BR" sz="4000" kern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681788" y="784992"/>
            <a:ext cx="1524000" cy="1949751"/>
          </a:xfrm>
          <a:prstGeom prst="rect">
            <a:avLst/>
          </a:prstGeom>
        </p:spPr>
      </p:pic>
      <p:pic>
        <p:nvPicPr>
          <p:cNvPr id="2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81399">
            <a:off x="14982226" y="7995829"/>
            <a:ext cx="2465055" cy="1777922"/>
          </a:xfrm>
          <a:prstGeom prst="rect">
            <a:avLst/>
          </a:prstGeom>
        </p:spPr>
      </p:pic>
      <p:pic>
        <p:nvPicPr>
          <p:cNvPr id="27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9938570" flipV="1">
            <a:off x="16417636" y="537624"/>
            <a:ext cx="2488427" cy="1023366"/>
          </a:xfrm>
          <a:prstGeom prst="rect">
            <a:avLst/>
          </a:prstGeom>
        </p:spPr>
      </p:pic>
      <p:pic>
        <p:nvPicPr>
          <p:cNvPr id="2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275701">
            <a:off x="1155101" y="7807496"/>
            <a:ext cx="1617631" cy="2057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3314702" y="1254035"/>
            <a:ext cx="11658594" cy="645199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3795750" y="7340021"/>
            <a:ext cx="10696518" cy="969496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5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54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NHANH NHƯ CHỚP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842889" y="-12001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32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2160632" y="2528328"/>
            <a:ext cx="13966737" cy="5230344"/>
            <a:chOff x="0" y="0"/>
            <a:chExt cx="6705915" cy="2511269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6705915" cy="2511269"/>
            </a:xfrm>
            <a:custGeom>
              <a:avLst/>
              <a:gdLst/>
              <a:ahLst/>
              <a:cxnLst/>
              <a:rect l="l" t="t" r="r" b="b"/>
              <a:pathLst>
                <a:path w="6705915" h="2511269">
                  <a:moveTo>
                    <a:pt x="6440485" y="0"/>
                  </a:moveTo>
                  <a:lnTo>
                    <a:pt x="265430" y="0"/>
                  </a:lnTo>
                  <a:cubicBezTo>
                    <a:pt x="265430" y="146050"/>
                    <a:pt x="147320" y="265430"/>
                    <a:pt x="0" y="265430"/>
                  </a:cubicBezTo>
                  <a:lnTo>
                    <a:pt x="0" y="2245839"/>
                  </a:lnTo>
                  <a:cubicBezTo>
                    <a:pt x="146050" y="2245839"/>
                    <a:pt x="265430" y="2363949"/>
                    <a:pt x="265430" y="2511269"/>
                  </a:cubicBezTo>
                  <a:lnTo>
                    <a:pt x="6440485" y="2511269"/>
                  </a:lnTo>
                  <a:cubicBezTo>
                    <a:pt x="6440485" y="2365219"/>
                    <a:pt x="6558595" y="2245839"/>
                    <a:pt x="6705915" y="2245839"/>
                  </a:cubicBezTo>
                  <a:lnTo>
                    <a:pt x="6705915" y="265430"/>
                  </a:lnTo>
                  <a:cubicBezTo>
                    <a:pt x="6559865" y="265430"/>
                    <a:pt x="6440485" y="147320"/>
                    <a:pt x="6440485" y="0"/>
                  </a:cubicBezTo>
                  <a:close/>
                </a:path>
              </a:pathLst>
            </a:custGeom>
            <a:solidFill>
              <a:srgbClr val="497FB4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28700" y="1028700"/>
            <a:ext cx="2780777" cy="275297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4428304" y="7050123"/>
            <a:ext cx="2830996" cy="220817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947337" y="548777"/>
            <a:ext cx="1600160" cy="159749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79847" y="7853922"/>
            <a:ext cx="1794135" cy="178516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572000" y="3607316"/>
            <a:ext cx="9144000" cy="290778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6500" b="1" kern="0">
                <a:ln w="0"/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6500" b="1" kern="0">
                <a:ln w="0"/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6500" b="1" kern="0">
                <a:ln w="0"/>
                <a:solidFill>
                  <a:srgbClr val="FFFF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  <a:endParaRPr lang="en-US" sz="6500" b="1" kern="0">
              <a:ln w="0"/>
              <a:solidFill>
                <a:srgbClr val="FFFF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/>
              <a:sym typeface="Arial"/>
            </a:endParaRPr>
          </a:p>
        </p:txBody>
      </p:sp>
      <p:sp>
        <p:nvSpPr>
          <p:cNvPr id="12" name="AutoShape 8"/>
          <p:cNvSpPr/>
          <p:nvPr/>
        </p:nvSpPr>
        <p:spPr>
          <a:xfrm>
            <a:off x="679847" y="7197204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/>
          <p:nvPr/>
        </p:nvSpPr>
        <p:spPr>
          <a:xfrm>
            <a:off x="12932129" y="3086100"/>
            <a:ext cx="3195240" cy="0"/>
          </a:xfrm>
          <a:prstGeom prst="line">
            <a:avLst/>
          </a:prstGeom>
          <a:ln w="47625" cap="rnd">
            <a:solidFill>
              <a:srgbClr val="FFFFFF"/>
            </a:solidFill>
            <a:prstDash val="sysDot"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0088" y="-693612"/>
            <a:ext cx="2912144" cy="27849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59923" y="2142122"/>
            <a:ext cx="14434457" cy="58160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4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360" y="8186200"/>
            <a:ext cx="1428750" cy="15287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003" y="7731183"/>
            <a:ext cx="1746086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58390"/>
            <a:ext cx="1746086" cy="1913979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45" y="702301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345" y="702301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45" y="702301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4915" y="7377053"/>
            <a:ext cx="2953769" cy="261541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6328" y="6608889"/>
            <a:ext cx="3090941" cy="2075868"/>
          </a:xfrm>
          <a:prstGeom prst="rect">
            <a:avLst/>
          </a:prstGeom>
        </p:spPr>
      </p:pic>
      <p:sp>
        <p:nvSpPr>
          <p:cNvPr id="34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4135484" y="5966142"/>
            <a:ext cx="2205990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àng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o</a:t>
            </a:r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y</a:t>
            </a:r>
            <a:endParaRPr lang="en-US" sz="2700" b="1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0656" y="5964347"/>
            <a:ext cx="742950" cy="65722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1413" y="5818843"/>
            <a:ext cx="1071563" cy="178593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E98BC33C-B9D0-4A7A-7600-482260617E33}"/>
              </a:ext>
            </a:extLst>
          </p:cNvPr>
          <p:cNvSpPr txBox="1"/>
          <p:nvPr/>
        </p:nvSpPr>
        <p:spPr>
          <a:xfrm>
            <a:off x="1466848" y="2202410"/>
            <a:ext cx="1236948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Nếu y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( a </a:t>
            </a:r>
            <a:r>
              <a:rPr lang="en-US" sz="36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#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9B23AC5-9BF0-2922-A198-A98A1F847B34}"/>
                  </a:ext>
                </a:extLst>
              </p:cNvPr>
              <p:cNvSpPr txBox="1"/>
              <p:nvPr/>
            </p:nvSpPr>
            <p:spPr>
              <a:xfrm>
                <a:off x="7677152" y="3895195"/>
                <a:ext cx="9144000" cy="39310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y =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x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y</a:t>
                </a:r>
                <a14:m>
                  <m:oMath xmlns:m="http://schemas.openxmlformats.org/officeDocument/2006/math">
                    <m:r>
                      <a:rPr 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nl-NL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y </a:t>
                </a:r>
                <a14:m>
                  <m:oMath xmlns:m="http://schemas.openxmlformats.org/officeDocument/2006/math">
                    <m:r>
                      <a:rPr lang="nl-NL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x =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y</a:t>
                </a:r>
                <a:endParaRPr lang="en-US" sz="4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9B23AC5-9BF0-2922-A198-A98A1F847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152" y="3895195"/>
                <a:ext cx="9144000" cy="3931076"/>
              </a:xfrm>
              <a:prstGeom prst="rect">
                <a:avLst/>
              </a:prstGeom>
              <a:blipFill>
                <a:blip r:embed="rId15"/>
                <a:stretch>
                  <a:fillRect l="-67" t="-3411" b="-7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Graphic 12" descr="Checkmark">
            <a:extLst>
              <a:ext uri="{FF2B5EF4-FFF2-40B4-BE49-F238E27FC236}">
                <a16:creationId xmlns:a16="http://schemas.microsoft.com/office/drawing/2014/main" id="{D2879A4D-CD8F-16B0-93BE-4869FA7CAEA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877619" y="4770723"/>
            <a:ext cx="876918" cy="87691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201795" y="1270286"/>
            <a:ext cx="2869263" cy="2701491"/>
          </a:xfrm>
          <a:prstGeom prst="rect">
            <a:avLst/>
          </a:prstGeom>
        </p:spPr>
      </p:pic>
      <p:sp>
        <p:nvSpPr>
          <p:cNvPr id="26" name="AutoShape 354"/>
          <p:cNvSpPr>
            <a:spLocks noChangeArrowheads="1"/>
          </p:cNvSpPr>
          <p:nvPr/>
        </p:nvSpPr>
        <p:spPr bwMode="auto">
          <a:xfrm>
            <a:off x="13904915" y="-169643"/>
            <a:ext cx="2579450" cy="1119051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700" b="1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</a:rPr>
              <a:t>HĐ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882AF1-D47D-913B-9653-2AF820FC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0460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844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96296E-6 L 4.16667E-6 -0.2247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7" grpId="0" animBg="1"/>
      <p:bldP spid="34" grpId="0" animBg="1"/>
      <p:bldP spid="3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5711" y="-738831"/>
            <a:ext cx="2912144" cy="27849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006181" y="1554644"/>
            <a:ext cx="14434457" cy="717719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360" y="9397888"/>
            <a:ext cx="1428750" cy="15287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003" y="8566071"/>
            <a:ext cx="1746086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58390"/>
            <a:ext cx="1746086" cy="1913979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4114" y="7569085"/>
            <a:ext cx="2953769" cy="261541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526" y="6800921"/>
            <a:ext cx="3090941" cy="2075868"/>
          </a:xfrm>
          <a:prstGeom prst="rect">
            <a:avLst/>
          </a:prstGeom>
        </p:spPr>
      </p:pic>
      <p:sp>
        <p:nvSpPr>
          <p:cNvPr id="3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4964683" y="6158174"/>
            <a:ext cx="2205990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úc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ăm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oan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ỏi</a:t>
            </a:r>
            <a:endParaRPr lang="en-US" sz="27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99854" y="6156378"/>
            <a:ext cx="742950" cy="6572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0611" y="6010874"/>
            <a:ext cx="1071563" cy="178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39A39-50E2-F082-5A54-2252B0193A40}"/>
                  </a:ext>
                </a:extLst>
              </p:cNvPr>
              <p:cNvSpPr txBox="1"/>
              <p:nvPr/>
            </p:nvSpPr>
            <p:spPr>
              <a:xfrm>
                <a:off x="2058609" y="2505359"/>
                <a:ext cx="11591685" cy="48278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itchFamily="18" charset="0"/>
                  </a:rPr>
                  <a:t>2a</a:t>
                </a:r>
                <a:r>
                  <a:rPr lang="vi-VN" sz="3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vi-VN" sz="3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36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C. a</a:t>
                </a:r>
                <a:r>
                  <a:rPr lang="vi-VN" sz="3600" b="1" dirty="0">
                    <a:latin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3600" b="1" dirty="0">
                  <a:latin typeface="Times New Roman" panose="02020603050405020304" pitchFamily="18" charset="0"/>
                  <a:cs typeface="Times New Roman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4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39A39-50E2-F082-5A54-2252B0193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609" y="2505359"/>
                <a:ext cx="11591685" cy="4827860"/>
              </a:xfrm>
              <a:prstGeom prst="rect">
                <a:avLst/>
              </a:prstGeom>
              <a:blipFill>
                <a:blip r:embed="rId15"/>
                <a:stretch>
                  <a:fillRect l="-1631" t="-2146" r="-1578" b="-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id="{E7723350-7BEB-218C-F906-CC584E4E114B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3674223" y="5494159"/>
            <a:ext cx="876918" cy="87691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201795" y="1270286"/>
            <a:ext cx="2869263" cy="2701491"/>
          </a:xfrm>
          <a:prstGeom prst="rect">
            <a:avLst/>
          </a:prstGeom>
        </p:spPr>
      </p:pic>
      <p:sp>
        <p:nvSpPr>
          <p:cNvPr id="21" name="AutoShape 354"/>
          <p:cNvSpPr>
            <a:spLocks noChangeArrowheads="1"/>
          </p:cNvSpPr>
          <p:nvPr/>
        </p:nvSpPr>
        <p:spPr bwMode="auto">
          <a:xfrm>
            <a:off x="13904915" y="-169643"/>
            <a:ext cx="2579450" cy="1119051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700" b="1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</a:rPr>
              <a:t>HĐ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</p:spTree>
    <p:extLst>
      <p:ext uri="{BB962C8B-B14F-4D97-AF65-F5344CB8AC3E}">
        <p14:creationId xmlns:p14="http://schemas.microsoft.com/office/powerpoint/2010/main" val="170891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1.66667E-6 -0.2247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7" grpId="0" animBg="1"/>
      <p:bldP spid="39" grpId="0" animBg="1"/>
      <p:bldP spid="3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624" y="-75639"/>
            <a:ext cx="2912144" cy="27849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12182" y="2584045"/>
            <a:ext cx="14434457" cy="669242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360" y="8186200"/>
            <a:ext cx="1428750" cy="15287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003" y="7731183"/>
            <a:ext cx="1746086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58390"/>
            <a:ext cx="1746086" cy="19139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266" y="7516601"/>
            <a:ext cx="2953769" cy="261541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7679" y="6748437"/>
            <a:ext cx="3090941" cy="2075868"/>
          </a:xfrm>
          <a:prstGeom prst="rect">
            <a:avLst/>
          </a:prstGeom>
        </p:spPr>
      </p:pic>
      <p:sp>
        <p:nvSpPr>
          <p:cNvPr id="21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5223819" y="5821166"/>
            <a:ext cx="2205990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9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ệng</a:t>
            </a:r>
            <a:endParaRPr lang="en-US" sz="27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2007" y="6103895"/>
            <a:ext cx="742950" cy="6572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2764" y="5958391"/>
            <a:ext cx="1071563" cy="178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EAF7E9D-F18E-E690-635F-B44EA6B69E05}"/>
                  </a:ext>
                </a:extLst>
              </p:cNvPr>
              <p:cNvSpPr txBox="1"/>
              <p:nvPr/>
            </p:nvSpPr>
            <p:spPr>
              <a:xfrm>
                <a:off x="1047017" y="2324844"/>
                <a:ext cx="13852077" cy="5257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70510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ỏ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 Cho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ạ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ượ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y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hịc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ạ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ượ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x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eo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a = 2.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á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ị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y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			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			A. 1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			B. -1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			C. - 4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				        D.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EAF7E9D-F18E-E690-635F-B44EA6B69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017" y="2324844"/>
                <a:ext cx="13852077" cy="5257208"/>
              </a:xfrm>
              <a:prstGeom prst="rect">
                <a:avLst/>
              </a:prstGeom>
              <a:blipFill>
                <a:blip r:embed="rId11"/>
                <a:stretch>
                  <a:fillRect l="-1364" t="-1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id="{EA8C7F8D-5D6E-828D-F1B4-23DDDAE5027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318058" y="5646180"/>
            <a:ext cx="876918" cy="87691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201795" y="1270286"/>
            <a:ext cx="2869263" cy="2701491"/>
          </a:xfrm>
          <a:prstGeom prst="rect">
            <a:avLst/>
          </a:prstGeom>
        </p:spPr>
      </p:pic>
      <p:sp>
        <p:nvSpPr>
          <p:cNvPr id="26" name="AutoShape 354"/>
          <p:cNvSpPr>
            <a:spLocks noChangeArrowheads="1"/>
          </p:cNvSpPr>
          <p:nvPr/>
        </p:nvSpPr>
        <p:spPr bwMode="auto">
          <a:xfrm>
            <a:off x="13904915" y="-169643"/>
            <a:ext cx="2579450" cy="1119051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Đ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</p:spTree>
    <p:extLst>
      <p:ext uri="{BB962C8B-B14F-4D97-AF65-F5344CB8AC3E}">
        <p14:creationId xmlns:p14="http://schemas.microsoft.com/office/powerpoint/2010/main" val="2783872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4.44444E-6 L -4.79167E-6 -0.2247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27" grpId="0" animBg="1"/>
      <p:bldP spid="21" grpId="0" animBg="1"/>
      <p:bldP spid="2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BB77E0-972E-81F3-2038-83BF02019B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20A8CF31-5610-F2A9-E30E-7C054C281C4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624" y="-75639"/>
            <a:ext cx="2912144" cy="2784900"/>
          </a:xfrm>
          <a:prstGeom prst="rect">
            <a:avLst/>
          </a:prstGeom>
        </p:spPr>
      </p:pic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D5A63177-454E-8435-9EB8-080E2CE1AAFF}"/>
              </a:ext>
            </a:extLst>
          </p:cNvPr>
          <p:cNvSpPr/>
          <p:nvPr/>
        </p:nvSpPr>
        <p:spPr>
          <a:xfrm>
            <a:off x="842538" y="2131884"/>
            <a:ext cx="14434457" cy="669242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700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86B4290-E144-6009-9912-01ED717670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360" y="8186200"/>
            <a:ext cx="1428750" cy="15287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FF5177E4-099A-3C37-00ED-62EC594BE1C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003" y="7731183"/>
            <a:ext cx="1746086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9D714E09-A3E8-E2A1-340C-46890030CF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58390"/>
            <a:ext cx="1746086" cy="19139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674CE6D-2810-A728-99CB-C116FA9157E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266" y="7516601"/>
            <a:ext cx="2953769" cy="2615411"/>
          </a:xfrm>
          <a:prstGeom prst="rect">
            <a:avLst/>
          </a:prstGeom>
        </p:spPr>
      </p:pic>
      <p:sp>
        <p:nvSpPr>
          <p:cNvPr id="21" name="Rectangle: Folded Corner 8">
            <a:extLst>
              <a:ext uri="{FF2B5EF4-FFF2-40B4-BE49-F238E27FC236}">
                <a16:creationId xmlns:a16="http://schemas.microsoft.com/office/drawing/2014/main" id="{E3B7CCC5-F8C8-64D9-1802-554F9031A39E}"/>
              </a:ext>
            </a:extLst>
          </p:cNvPr>
          <p:cNvSpPr/>
          <p:nvPr/>
        </p:nvSpPr>
        <p:spPr>
          <a:xfrm>
            <a:off x="15364612" y="6896099"/>
            <a:ext cx="2205990" cy="1619775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7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ệng</a:t>
            </a:r>
            <a:endParaRPr lang="en-US" sz="27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B143D0F-B0F4-A9B8-1C08-766412CF35E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2007" y="6103895"/>
            <a:ext cx="742950" cy="6572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3FA41E9-A09B-44E9-47B1-898F9B9BA6B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2764" y="5958391"/>
            <a:ext cx="1071563" cy="178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9B89296-0AD0-5810-6B2A-1561F076CF44}"/>
                  </a:ext>
                </a:extLst>
              </p:cNvPr>
              <p:cNvSpPr txBox="1"/>
              <p:nvPr/>
            </p:nvSpPr>
            <p:spPr>
              <a:xfrm>
                <a:off x="939499" y="2201113"/>
                <a:ext cx="13068673" cy="5393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70510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: Cho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(a # 0).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. </a:t>
                </a:r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A.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B. 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a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C. 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D. 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x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y</a:t>
                </a:r>
                <a:r>
                  <a:rPr lang="en-US" sz="3600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-a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9B89296-0AD0-5810-6B2A-1561F076C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99" y="2201113"/>
                <a:ext cx="13068673" cy="5393849"/>
              </a:xfrm>
              <a:prstGeom prst="rect">
                <a:avLst/>
              </a:prstGeom>
              <a:blipFill>
                <a:blip r:embed="rId11"/>
                <a:stretch>
                  <a:fillRect l="-1399" t="-1808" b="-3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id="{ADF988EB-51E4-60CA-5049-8B88C6510EE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436022" y="5312045"/>
            <a:ext cx="876918" cy="8769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EE1A4EA-6CDE-6710-95C6-D6696344350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201795" y="1270286"/>
            <a:ext cx="2869263" cy="2701491"/>
          </a:xfrm>
          <a:prstGeom prst="rect">
            <a:avLst/>
          </a:prstGeom>
        </p:spPr>
      </p:pic>
      <p:sp>
        <p:nvSpPr>
          <p:cNvPr id="26" name="AutoShape 354">
            <a:extLst>
              <a:ext uri="{FF2B5EF4-FFF2-40B4-BE49-F238E27FC236}">
                <a16:creationId xmlns:a16="http://schemas.microsoft.com/office/drawing/2014/main" id="{89E41B44-EA0E-1207-AA1E-DC78DC6E9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4915" y="-169643"/>
            <a:ext cx="2579450" cy="1119051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700" b="1" kern="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Đ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  <p:pic>
        <p:nvPicPr>
          <p:cNvPr id="3" name="Picture 2" descr="A pink rectangular object with black background&#10;&#10;Description automatically generated">
            <a:extLst>
              <a:ext uri="{FF2B5EF4-FFF2-40B4-BE49-F238E27FC236}">
                <a16:creationId xmlns:a16="http://schemas.microsoft.com/office/drawing/2014/main" id="{70E77C5C-F38F-E836-9BDD-CD4915F21C3B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9157" y="7017834"/>
            <a:ext cx="3090416" cy="2078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33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9.87654E-7 L 0.00278 -0.1814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-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1" grpId="0" animBg="1"/>
      <p:bldP spid="2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C1174A-0DF6-FD78-2978-80DA1027E0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9241FEB2-C660-6C2D-9A6B-4DACFDF4156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624" y="-75639"/>
            <a:ext cx="2912144" cy="27849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D48992B-4657-5CCF-D279-92E31D14B1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360" y="8186200"/>
            <a:ext cx="1428750" cy="152876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8EDD06A-6D07-FD04-7F43-11CEBD1DCB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4003" y="7731183"/>
            <a:ext cx="1746086" cy="191397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957C9D6F-18BC-FA2C-EF5D-E8FF498C8D7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58390"/>
            <a:ext cx="1746086" cy="19139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7E68868-18F8-34C4-14EF-18A4F498018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266" y="7516601"/>
            <a:ext cx="2953769" cy="2615411"/>
          </a:xfrm>
          <a:prstGeom prst="rect">
            <a:avLst/>
          </a:prstGeom>
        </p:spPr>
      </p:pic>
      <p:sp>
        <p:nvSpPr>
          <p:cNvPr id="21" name="Rectangle: Folded Corner 8">
            <a:extLst>
              <a:ext uri="{FF2B5EF4-FFF2-40B4-BE49-F238E27FC236}">
                <a16:creationId xmlns:a16="http://schemas.microsoft.com/office/drawing/2014/main" id="{8E1287C8-7C78-1C90-1694-28DB0727AEE4}"/>
              </a:ext>
            </a:extLst>
          </p:cNvPr>
          <p:cNvSpPr/>
          <p:nvPr/>
        </p:nvSpPr>
        <p:spPr>
          <a:xfrm>
            <a:off x="15492212" y="6761120"/>
            <a:ext cx="2205990" cy="1992018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10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lang="en-US" sz="27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iệng</a:t>
            </a:r>
            <a:endParaRPr lang="en-US" sz="27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3EAC43C-0DBE-14E0-C0C1-C54DE1A30D8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2007" y="6103895"/>
            <a:ext cx="742950" cy="65722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C801C21-4406-5C1C-EE1F-32B41D6581E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2764" y="5958391"/>
            <a:ext cx="1071563" cy="178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F79E989-F296-0E20-F710-92B4132927DD}"/>
                  </a:ext>
                </a:extLst>
              </p:cNvPr>
              <p:cNvSpPr txBox="1"/>
              <p:nvPr/>
            </p:nvSpPr>
            <p:spPr>
              <a:xfrm>
                <a:off x="1442658" y="2275901"/>
                <a:ext cx="13253720" cy="5954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70510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: Cho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 Sai”. </a:t>
                </a:r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</a:t>
                </a: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		A.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b="0" i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b="0" i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b="0" i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 algn="just">
                  <a:spcBef>
                    <a:spcPts val="450"/>
                  </a:spcBef>
                  <a:spcAft>
                    <a:spcPts val="45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			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6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3600" baseline="-250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F79E989-F296-0E20-F710-92B4132927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658" y="2275901"/>
                <a:ext cx="13253720" cy="5954451"/>
              </a:xfrm>
              <a:prstGeom prst="rect">
                <a:avLst/>
              </a:prstGeom>
              <a:blipFill>
                <a:blip r:embed="rId10"/>
                <a:stretch>
                  <a:fillRect l="-1426" t="-1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Graphic 17" descr="Checkmark">
            <a:extLst>
              <a:ext uri="{FF2B5EF4-FFF2-40B4-BE49-F238E27FC236}">
                <a16:creationId xmlns:a16="http://schemas.microsoft.com/office/drawing/2014/main" id="{1808C740-01DE-E925-3F98-895BDF2DEF2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0363200" y="4266582"/>
            <a:ext cx="876918" cy="87691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B8174E6-A518-E1EA-896A-A09B724F866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01795" y="1270286"/>
            <a:ext cx="2869263" cy="2701491"/>
          </a:xfrm>
          <a:prstGeom prst="rect">
            <a:avLst/>
          </a:prstGeom>
        </p:spPr>
      </p:pic>
      <p:sp>
        <p:nvSpPr>
          <p:cNvPr id="26" name="AutoShape 354">
            <a:extLst>
              <a:ext uri="{FF2B5EF4-FFF2-40B4-BE49-F238E27FC236}">
                <a16:creationId xmlns:a16="http://schemas.microsoft.com/office/drawing/2014/main" id="{6C3A0917-EC01-B31E-D853-2E7B83D48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04915" y="-169643"/>
            <a:ext cx="2579450" cy="1119051"/>
          </a:xfrm>
          <a:prstGeom prst="wedgeEllipseCallout">
            <a:avLst>
              <a:gd name="adj1" fmla="val 21258"/>
              <a:gd name="adj2" fmla="val 75555"/>
            </a:avLst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700" b="1" kern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itchFamily="18" charset="0"/>
              </a:rPr>
              <a:t>HĐ</a:t>
            </a: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>
              <a:defRPr/>
            </a:pPr>
            <a:r>
              <a:rPr lang="en-US" sz="2700" b="1" kern="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á nhân</a:t>
            </a:r>
          </a:p>
        </p:txBody>
      </p:sp>
      <p:pic>
        <p:nvPicPr>
          <p:cNvPr id="2" name="Picture 1" descr="A pink rectangular object with black background&#10;&#10;Description automatically generated">
            <a:extLst>
              <a:ext uri="{FF2B5EF4-FFF2-40B4-BE49-F238E27FC236}">
                <a16:creationId xmlns:a16="http://schemas.microsoft.com/office/drawing/2014/main" id="{70AC40DF-4F5D-509C-B947-1821324EF28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6266" y="6938150"/>
            <a:ext cx="3090416" cy="2078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17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2778E-6 0.02084 L 0.02032 -0.2754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6" y="-1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7786" b="7786"/>
          <a:stretch>
            <a:fillRect/>
          </a:stretch>
        </p:blipFill>
        <p:spPr>
          <a:xfrm>
            <a:off x="211773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37407" flipV="1">
            <a:off x="14867980" y="-280793"/>
            <a:ext cx="3985795" cy="1639158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384806" y="933907"/>
            <a:ext cx="16996959" cy="9381033"/>
            <a:chOff x="14259" y="23213"/>
            <a:chExt cx="1918193" cy="2090532"/>
          </a:xfrm>
        </p:grpSpPr>
        <p:sp>
          <p:nvSpPr>
            <p:cNvPr id="6" name="Freeform 6"/>
            <p:cNvSpPr/>
            <p:nvPr/>
          </p:nvSpPr>
          <p:spPr>
            <a:xfrm>
              <a:off x="14259" y="23213"/>
              <a:ext cx="1918193" cy="2090532"/>
            </a:xfrm>
            <a:custGeom>
              <a:avLst/>
              <a:gdLst/>
              <a:ahLst/>
              <a:cxnLst/>
              <a:rect l="l" t="t" r="r" b="b"/>
              <a:pathLst>
                <a:path w="1918193" h="2090532">
                  <a:moveTo>
                    <a:pt x="1793733" y="2090532"/>
                  </a:moveTo>
                  <a:lnTo>
                    <a:pt x="124460" y="2090532"/>
                  </a:lnTo>
                  <a:cubicBezTo>
                    <a:pt x="55880" y="2090532"/>
                    <a:pt x="0" y="2034652"/>
                    <a:pt x="0" y="196607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1793733" y="0"/>
                  </a:lnTo>
                  <a:cubicBezTo>
                    <a:pt x="1862313" y="0"/>
                    <a:pt x="1918193" y="55880"/>
                    <a:pt x="1918193" y="124460"/>
                  </a:cubicBezTo>
                  <a:lnTo>
                    <a:pt x="1918193" y="1966072"/>
                  </a:lnTo>
                  <a:cubicBezTo>
                    <a:pt x="1918193" y="2034652"/>
                    <a:pt x="1862313" y="2090532"/>
                    <a:pt x="1793733" y="2090532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124700" y="121137"/>
            <a:ext cx="40386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</a:t>
            </a:r>
            <a:r>
              <a:rPr kumimoji="0" lang="en-US" sz="45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UẬN 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32959" y="8904194"/>
            <a:ext cx="1197787" cy="116364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-403191" y="186249"/>
            <a:ext cx="1538250" cy="14944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0148" y="3747626"/>
            <a:ext cx="15879465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TC: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ịc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571500" marR="0" lvl="0" indent="-57150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ị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ú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ổ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595784" y="5527670"/>
            <a:ext cx="19812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40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hay </a:t>
            </a:r>
            <a:endParaRPr lang="en-US" sz="4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98069" y="5737555"/>
                <a:ext cx="798007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𝒚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𝟏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= 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𝒚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= 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𝒚</m:t>
                      </m:r>
                      <m:r>
                        <a:rPr lang="en-US" sz="4000" b="1" i="1" baseline="-250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…=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𝒂</m:t>
                      </m:r>
                      <m:r>
                        <a:rPr lang="en-US" sz="40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0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069" y="5737555"/>
                <a:ext cx="798007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433679" y="5518702"/>
                <a:ext cx="5389745" cy="17556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0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0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0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...=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40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3679" y="5518702"/>
                <a:ext cx="5389745" cy="17556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7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16212734" y="6158660"/>
            <a:ext cx="2824358" cy="390689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27AF541-0220-513B-2A41-942C31378234}"/>
              </a:ext>
            </a:extLst>
          </p:cNvPr>
          <p:cNvSpPr/>
          <p:nvPr/>
        </p:nvSpPr>
        <p:spPr>
          <a:xfrm>
            <a:off x="609600" y="7140921"/>
            <a:ext cx="15879465" cy="1824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Tx/>
              <a:buChar char="-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ì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ị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ả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ứ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1AF0ED2-C418-629E-4538-9C918C09B688}"/>
                  </a:ext>
                </a:extLst>
              </p:cNvPr>
              <p:cNvSpPr/>
              <p:nvPr/>
            </p:nvSpPr>
            <p:spPr>
              <a:xfrm>
                <a:off x="5185013" y="8848806"/>
                <a:ext cx="6450099" cy="1260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000" b="1" i="1">
                          <a:latin typeface="Cambria Math" panose="02040503050406030204" pitchFamily="18" charset="0"/>
                        </a:rPr>
                        <m:t>  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den>
                      </m:f>
                      <m:r>
                        <a:rPr lang="en-US" sz="4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0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4000" b="1" dirty="0"/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1AF0ED2-C418-629E-4538-9C918C09B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013" y="8848806"/>
                <a:ext cx="6450099" cy="12608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189DC1D3-FD8F-19CE-BF8A-7ACDD04D38BE}"/>
              </a:ext>
            </a:extLst>
          </p:cNvPr>
          <p:cNvSpPr/>
          <p:nvPr/>
        </p:nvSpPr>
        <p:spPr>
          <a:xfrm>
            <a:off x="609600" y="832479"/>
            <a:ext cx="16535400" cy="2850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n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ế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fr-FR" sz="4000" b="1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.y</a:t>
            </a:r>
            <a:r>
              <a:rPr lang="fr-FR" sz="4000" b="1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 a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y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hay             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a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ằ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)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 </a:t>
            </a:r>
            <a:r>
              <a:rPr lang="fr-FR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</a:t>
            </a:r>
            <a:r>
              <a:rPr lang="fr-FR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y là </a:t>
            </a:r>
            <a:r>
              <a:rPr lang="fr-FR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fr-FR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ại</a:t>
            </a:r>
            <a:r>
              <a:rPr lang="fr-FR" sz="4000" dirty="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ượ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ịc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lang="fr-FR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281B559-05DD-27D0-8F52-AD37B3BEA734}"/>
                  </a:ext>
                </a:extLst>
              </p:cNvPr>
              <p:cNvSpPr/>
              <p:nvPr/>
            </p:nvSpPr>
            <p:spPr>
              <a:xfrm>
                <a:off x="2226934" y="1800939"/>
                <a:ext cx="1593320" cy="1155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0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𝒚</m:t>
                      </m:r>
                      <m:r>
                        <a:rPr lang="fr-FR" sz="40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fr-FR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fr-FR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281B559-05DD-27D0-8F52-AD37B3BEA7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934" y="1800939"/>
                <a:ext cx="1593320" cy="115538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A2449BB-A83D-81D1-D353-5DA9F7642065}"/>
                  </a:ext>
                </a:extLst>
              </p:cNvPr>
              <p:cNvSpPr/>
              <p:nvPr/>
            </p:nvSpPr>
            <p:spPr>
              <a:xfrm>
                <a:off x="4853764" y="1756109"/>
                <a:ext cx="1583703" cy="1260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fr-FR" sz="4000" b="1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fr-FR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fr-FR" sz="4000" b="1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A2449BB-A83D-81D1-D353-5DA9F76420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764" y="1756109"/>
                <a:ext cx="1583703" cy="12608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039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7" grpId="0"/>
      <p:bldP spid="8" grpId="0"/>
      <p:bldP spid="13" grpId="0"/>
      <p:bldP spid="10" grpId="0"/>
      <p:bldP spid="14" grpId="0"/>
      <p:bldP spid="16" grpId="0"/>
      <p:bldP spid="1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957</TotalTime>
  <Words>2468</Words>
  <Application>Microsoft Office PowerPoint</Application>
  <PresentationFormat>Custom</PresentationFormat>
  <Paragraphs>234</Paragraphs>
  <Slides>30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Cambria Math</vt:lpstr>
      <vt:lpstr>Arial</vt:lpstr>
      <vt:lpstr>Calibri</vt:lpstr>
      <vt:lpstr>Times New Roman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ue Minimalist Let's Learn Mathematics Presentation</dc:title>
  <dc:creator>Mr CHU HONG VINH</dc:creator>
  <cp:lastModifiedBy>Administrator</cp:lastModifiedBy>
  <cp:revision>243</cp:revision>
  <dcterms:created xsi:type="dcterms:W3CDTF">2006-08-16T00:00:00Z</dcterms:created>
  <dcterms:modified xsi:type="dcterms:W3CDTF">2025-02-28T11:24:16Z</dcterms:modified>
  <dc:identifier>DAFNsc4mcvs</dc:identifier>
</cp:coreProperties>
</file>